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2"/>
  </p:notesMasterIdLst>
  <p:sldIdLst>
    <p:sldId id="257" r:id="rId2"/>
    <p:sldId id="258" r:id="rId3"/>
    <p:sldId id="259" r:id="rId4"/>
    <p:sldId id="261" r:id="rId5"/>
    <p:sldId id="263" r:id="rId6"/>
    <p:sldId id="264" r:id="rId7"/>
    <p:sldId id="265" r:id="rId8"/>
    <p:sldId id="266" r:id="rId9"/>
    <p:sldId id="267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7" r:id="rId18"/>
    <p:sldId id="278" r:id="rId19"/>
    <p:sldId id="276" r:id="rId20"/>
    <p:sldId id="279" r:id="rId21"/>
    <p:sldId id="280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5" r:id="rId46"/>
    <p:sldId id="306" r:id="rId47"/>
    <p:sldId id="307" r:id="rId48"/>
    <p:sldId id="308" r:id="rId49"/>
    <p:sldId id="309" r:id="rId50"/>
    <p:sldId id="310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5034" autoAdjust="0"/>
  </p:normalViewPr>
  <p:slideViewPr>
    <p:cSldViewPr snapToGrid="0">
      <p:cViewPr varScale="1">
        <p:scale>
          <a:sx n="50" d="100"/>
          <a:sy n="50" d="100"/>
        </p:scale>
        <p:origin x="1260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7BA5C6-328E-4E84-8ECB-CFED9A7239C1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8E9517-506F-423E-8AAA-1A516C1C37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94301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前面，我们介绍了高次插值的情况，尽管理论上很完善，但是实验过程中我们发现了一些不好的性质，因此引入了分段低次插值算法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8E9517-506F-423E-8AAA-1A516C1C371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56217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8E9517-506F-423E-8AAA-1A516C1C371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32903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772DBF-3812-4FC6-BDF3-D1436664FB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142839-9891-42DC-9B1C-2D1F40E061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6D5183-75C2-4A93-B3EC-AEA44F007C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0E4B1-0511-4746-A2B2-069D0EEEAA56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3D842B-5AC0-4C2D-B110-D4DEA3CBD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163E0C7-BC32-488F-A63C-1E16ED02D9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5C531-EA32-4FAD-BEEF-901A5070A8A7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2B3379E-FE22-4E9B-902C-14E223C207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88" y="41989"/>
            <a:ext cx="3058557" cy="822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9033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4C69EA-EF71-41C8-9EC6-3F35AEEEC2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52FD7D5-CF6A-49DA-BC9E-3B026C001D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AF6038-914C-4C5E-98D2-B2C91E682E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0E4B1-0511-4746-A2B2-069D0EEEAA56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4B8C93-E082-4D60-8A24-C38619B67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C97893-10C1-485C-BA97-954B165F0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5C531-EA32-4FAD-BEEF-901A5070A8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53703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D05800C-59DA-4F57-89E8-C81640C771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F3F03C9-4EC1-4B16-9571-F8AAEA00B1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84C72E-9D96-4111-B446-A72E4DB355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0E4B1-0511-4746-A2B2-069D0EEEAA56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C7D6C6-D170-4517-885F-A2B7C5985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CCAF5F-4C1D-415D-B106-2EDF16369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5C531-EA32-4FAD-BEEF-901A5070A8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78725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A29B1A-1350-4817-9FA8-32D30A000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55623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A8BE9C-B821-4D65-8A23-13EFEF51E4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68165"/>
            <a:ext cx="10515600" cy="400879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4DB3C5-929E-4EBA-9C9F-84A2776BE8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0E4B1-0511-4746-A2B2-069D0EEEAA56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3DAFCE4-5A3B-4B2B-8283-14D1FA8545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A85AD35-1E2A-4B44-8222-1EC3101A7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5C531-EA32-4FAD-BEEF-901A5070A8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36316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69431A-B590-42A3-B15F-09279F0612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47C61E7-F6D0-4B38-B81B-D2DE4169F1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4FCC522-A901-499F-8977-F670ADC3C3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0E4B1-0511-4746-A2B2-069D0EEEAA56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0D3509-6DF4-43F8-966B-219683054F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BF6A1D-F0A6-45E2-9E83-74C5569EA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5C531-EA32-4FAD-BEEF-901A5070A8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5342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FDCAC4-4268-41AC-9384-A78080E2BC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5735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F46E196-5F92-4FC6-97A4-E4195612E84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2064469"/>
            <a:ext cx="5181600" cy="411249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6A46885-175E-4453-A352-E1653D273D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2064469"/>
            <a:ext cx="5181600" cy="411249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C1B7094-3FE5-4C3C-AF6D-2C78413608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0E4B1-0511-4746-A2B2-069D0EEEAA56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5D68FCF-A011-4BE6-BE98-0D1552ECC0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6C4D965-8FCD-4F70-8877-B7A804DE2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5C531-EA32-4FAD-BEEF-901A5070A8A7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2477DE5-F87D-4D43-980A-9500A47210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89" y="41990"/>
            <a:ext cx="2662631" cy="716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517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E9806E-400E-4E71-9B18-7790BDAE74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183C3AA-8BA2-4999-A133-4120779BA5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C0B2157-C1D7-4286-848F-42E0F1D60E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A78C954-CE01-42B7-9FF7-2E179D2F03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D114F93-339D-46EC-9B66-A31B48E3A7C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084528D-0BAF-45F2-B50F-0B58C6D9A3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0E4B1-0511-4746-A2B2-069D0EEEAA56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D2F9539-258F-4F9A-A928-1735057661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4DBE1C8-412B-4BE8-AFEB-A6A24F5972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5C531-EA32-4FAD-BEEF-901A5070A8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7320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C748DB-093C-4893-9A4E-3B854677D6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F130E34-BA4E-4F5E-8A75-DFD6687FAD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0E4B1-0511-4746-A2B2-069D0EEEAA56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8940D7C-8973-4217-A125-E86C13CC2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7A97FA-C3F3-4EC2-A207-04FF8E0C9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5C531-EA32-4FAD-BEEF-901A5070A8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0363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59369B3-9FFA-4317-B401-887D9B4D1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0E4B1-0511-4746-A2B2-069D0EEEAA56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4B66141-B2AD-4A60-8B04-5218E45AF3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8C829C4-8C12-46F4-BD62-0256196C4A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5C531-EA32-4FAD-BEEF-901A5070A8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9827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AE5DBB-36B7-47EF-AE5E-A684613F15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C6C8FBF-2F9B-48A9-A4E5-4072FE1A6B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7457C7E-4E42-41C1-8696-164DF4AA7A5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8847352-BB59-4F0F-8D65-574F83A779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0E4B1-0511-4746-A2B2-069D0EEEAA56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3865948-2A42-4821-B989-42262BF8C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CDC4048-85F7-4E1E-B2A4-C0FDD1CDB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5C531-EA32-4FAD-BEEF-901A5070A8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8685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A359C2-3E08-4191-A0C2-D305BBECE7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ED71D5B-E879-46C3-BC58-4C1845CBE1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1F06C49-7530-4F23-A7CD-DC575AEF92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77B3F1C-CB5C-48BD-823C-B7B75D96D4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0E4B1-0511-4746-A2B2-069D0EEEAA56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4183B2F-8D75-4289-8C6F-A8D471C10C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B6A27D4-0ECC-4693-9E45-368765899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5C531-EA32-4FAD-BEEF-901A5070A8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0376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2903FA9-2229-40F9-8E11-0BC26B5CC2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3EA3287-0EE0-4A27-9E21-934A90B24B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1E93AF-05D5-4C9C-ADFC-BD5B1BE0EAF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70E4B1-0511-4746-A2B2-069D0EEEAA56}" type="datetimeFigureOut">
              <a:rPr lang="zh-CN" altLang="en-US" smtClean="0"/>
              <a:t>2021/9/2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86F63D8-EA5C-4BE4-946F-99227E4D6F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A0FB24-5318-458F-9843-B149CAD656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05C531-EA32-4FAD-BEEF-901A5070A8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3050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e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CBE64A-AEB7-4ABD-8062-92C0434006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4 Hermite</a:t>
            </a:r>
            <a:r>
              <a:rPr lang="zh-CN" altLang="en-US" dirty="0"/>
              <a:t>插值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25D00C-EF02-47B0-886E-497C5B892C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2.4.1</a:t>
            </a:r>
            <a:r>
              <a:rPr lang="zh-CN" altLang="en-US" dirty="0"/>
              <a:t> </a:t>
            </a:r>
            <a:r>
              <a:rPr lang="en-US" altLang="zh-CN" dirty="0"/>
              <a:t>Hermite</a:t>
            </a:r>
            <a:r>
              <a:rPr lang="zh-CN" altLang="en-US" dirty="0"/>
              <a:t>插值多项式的构造</a:t>
            </a:r>
            <a:endParaRPr lang="en-US" altLang="zh-CN" dirty="0"/>
          </a:p>
          <a:p>
            <a:r>
              <a:rPr lang="en-US" altLang="zh-CN" dirty="0"/>
              <a:t>2.4.2 </a:t>
            </a:r>
            <a:r>
              <a:rPr lang="zh-CN" altLang="en-US" dirty="0"/>
              <a:t>一个重要特列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C00000"/>
                </a:solidFill>
              </a:rPr>
              <a:t>内容：</a:t>
            </a:r>
            <a:r>
              <a:rPr lang="en-US" altLang="zh-CN" dirty="0"/>
              <a:t>Hermite</a:t>
            </a:r>
            <a:r>
              <a:rPr lang="zh-CN" altLang="en-US" dirty="0"/>
              <a:t>插值法及基函数。</a:t>
            </a:r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C00000"/>
                </a:solidFill>
              </a:rPr>
              <a:t>重点：</a:t>
            </a:r>
            <a:r>
              <a:rPr lang="en-US" altLang="zh-CN" dirty="0"/>
              <a:t>Hermite</a:t>
            </a:r>
            <a:r>
              <a:rPr lang="zh-CN" altLang="en-US" dirty="0"/>
              <a:t>插值基函数及插值多项式的表达式 。</a:t>
            </a:r>
          </a:p>
          <a:p>
            <a:pPr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C00000"/>
                </a:solidFill>
              </a:rPr>
              <a:t>难点：</a:t>
            </a:r>
            <a:r>
              <a:rPr lang="zh-CN" altLang="en-US" dirty="0"/>
              <a:t>利用基函数的方法构造</a:t>
            </a:r>
            <a:r>
              <a:rPr lang="en-US" altLang="zh-CN" dirty="0"/>
              <a:t>Hermite</a:t>
            </a:r>
            <a:r>
              <a:rPr lang="zh-CN" altLang="en-US" dirty="0"/>
              <a:t>插值多项式的思想方法和过程。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82386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9F4C7E6-ABAD-4DC6-9C7D-E5CBB6DF77C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87680" y="975360"/>
                <a:ext cx="10866120" cy="520160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sz="2400" dirty="0"/>
                  <a:t>根据前面推导的公式</a:t>
                </a:r>
                <a:endParaRPr lang="en-US" altLang="zh-CN" sz="24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−2</m:t>
                        </m:r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nary>
                          <m:naryPr>
                            <m:chr m:val="∑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eqArr>
                              <m:eqArr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amp;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amp;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≠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eqArr>
                          </m:sub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f>
                              <m:f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den>
                            </m:f>
                          </m:e>
                        </m:nary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Sup>
                      <m:sSub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⋅</m:t>
                    </m:r>
                    <m:sSubSup>
                      <m:sSub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/>
                  <a:t> </a:t>
                </a:r>
              </a:p>
              <a:p>
                <a:pPr marL="0" indent="0">
                  <a:buNone/>
                </a:pPr>
                <a:r>
                  <a:rPr lang="zh-CN" altLang="en-US" sz="2400" dirty="0"/>
                  <a:t>便可得到</a:t>
                </a:r>
                <a:endParaRPr lang="en-US" altLang="zh-CN" sz="24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2</m:t>
                                  </m:r>
                                  <m:f>
                                    <m:f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</m:sSub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+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+1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2</m:t>
                                  </m:r>
                                  <m:f>
                                    <m:f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+1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+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+1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e>
                              </m:d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+1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/>
                  <a:t> 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9F4C7E6-ABAD-4DC6-9C7D-E5CBB6DF77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7680" y="975360"/>
                <a:ext cx="10866120" cy="5201603"/>
              </a:xfrm>
              <a:blipFill>
                <a:blip r:embed="rId2"/>
                <a:stretch>
                  <a:fillRect l="-841" t="-1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91658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E0835BF-1150-4C11-899F-9B2E6564E9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72160"/>
                <a:ext cx="10515600" cy="5404803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zh-CN" altLang="en-US" dirty="0"/>
                  <a:t>于是满足条件（</a:t>
                </a:r>
                <a:r>
                  <a:rPr lang="en-US" altLang="zh-CN" dirty="0"/>
                  <a:t>5.7</a:t>
                </a:r>
                <a:r>
                  <a:rPr lang="zh-CN" altLang="en-US" dirty="0"/>
                  <a:t>）的插值多项式是 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+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+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+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 （</a:t>
                </a:r>
                <a:r>
                  <a:rPr lang="en-US" altLang="zh-CN" dirty="0"/>
                  <a:t>5.10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余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，由（</a:t>
                </a:r>
                <a:r>
                  <a:rPr lang="en-US" altLang="zh-CN" dirty="0"/>
                  <a:t>5.6</a:t>
                </a:r>
                <a:r>
                  <a:rPr lang="zh-CN" altLang="en-US" dirty="0"/>
                  <a:t>）式得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!</m:t>
                        </m:r>
                      </m:den>
                    </m:f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4)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 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r>
                  <a:rPr lang="zh-CN" altLang="en-US" dirty="0"/>
                  <a:t> 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E0835BF-1150-4C11-899F-9B2E6564E9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72160"/>
                <a:ext cx="10515600" cy="5404803"/>
              </a:xfrm>
              <a:blipFill>
                <a:blip r:embed="rId2"/>
                <a:stretch>
                  <a:fillRect l="-1043" t="-1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30">
            <a:extLst>
              <a:ext uri="{FF2B5EF4-FFF2-40B4-BE49-F238E27FC236}">
                <a16:creationId xmlns:a16="http://schemas.microsoft.com/office/drawing/2014/main" id="{764CB2E1-A05F-462C-AFCE-18D7AA90376B}"/>
              </a:ext>
            </a:extLst>
          </p:cNvPr>
          <p:cNvGrpSpPr>
            <a:grpSpLocks/>
          </p:cNvGrpSpPr>
          <p:nvPr/>
        </p:nvGrpSpPr>
        <p:grpSpPr bwMode="auto">
          <a:xfrm>
            <a:off x="2999581" y="4061778"/>
            <a:ext cx="6192837" cy="1368425"/>
            <a:chOff x="1292" y="2886"/>
            <a:chExt cx="3901" cy="862"/>
          </a:xfrm>
        </p:grpSpPr>
        <p:sp>
          <p:nvSpPr>
            <p:cNvPr id="14" name="Rectangle 26">
              <a:extLst>
                <a:ext uri="{FF2B5EF4-FFF2-40B4-BE49-F238E27FC236}">
                  <a16:creationId xmlns:a16="http://schemas.microsoft.com/office/drawing/2014/main" id="{963C131C-C5D2-4267-9C0B-699BBDEB8E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2886"/>
              <a:ext cx="3901" cy="862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ctr">
                <a:defRPr kumimoji="1" sz="4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ctr">
                <a:defRPr kumimoji="1" sz="4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ctr">
                <a:defRPr kumimoji="1" sz="4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ctr">
                <a:defRPr kumimoji="1" sz="4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ctr">
                <a:defRPr kumimoji="1" sz="4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en-US" altLang="zh-CN" sz="2800" b="1">
                  <a:solidFill>
                    <a:srgbClr val="009900"/>
                  </a:solidFill>
                </a:rPr>
                <a:t>                                                     </a:t>
              </a:r>
              <a:r>
                <a:rPr lang="zh-CN" altLang="en-US" sz="2800" b="1">
                  <a:solidFill>
                    <a:srgbClr val="6600CC"/>
                  </a:solidFill>
                </a:rPr>
                <a:t>（</a:t>
              </a:r>
              <a:r>
                <a:rPr lang="en-US" altLang="zh-CN" sz="2800" b="1">
                  <a:solidFill>
                    <a:srgbClr val="6600CC"/>
                  </a:solidFill>
                </a:rPr>
                <a:t>5.6</a:t>
              </a:r>
              <a:r>
                <a:rPr lang="zh-CN" altLang="en-US" sz="2800" b="1">
                  <a:solidFill>
                    <a:srgbClr val="6600CC"/>
                  </a:solidFill>
                </a:rPr>
                <a:t>）</a:t>
              </a:r>
            </a:p>
          </p:txBody>
        </p:sp>
        <p:graphicFrame>
          <p:nvGraphicFramePr>
            <p:cNvPr id="15" name="Object 29">
              <a:extLst>
                <a:ext uri="{FF2B5EF4-FFF2-40B4-BE49-F238E27FC236}">
                  <a16:creationId xmlns:a16="http://schemas.microsoft.com/office/drawing/2014/main" id="{84877069-1446-4948-B5DC-1D77A3553F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3067"/>
            <a:ext cx="292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806560" imgH="444240" progId="Equation.DSMT4">
                    <p:embed/>
                  </p:oleObj>
                </mc:Choice>
                <mc:Fallback>
                  <p:oleObj name="Equation" r:id="rId3" imgW="2806560" imgH="444240" progId="Equation.DSMT4">
                    <p:embed/>
                    <p:pic>
                      <p:nvPicPr>
                        <p:cNvPr id="110621" name="Object 29">
                          <a:extLst>
                            <a:ext uri="{FF2B5EF4-FFF2-40B4-BE49-F238E27FC236}">
                              <a16:creationId xmlns:a16="http://schemas.microsoft.com/office/drawing/2014/main" id="{B03E1920-9F06-48E1-B131-4367361D38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3067"/>
                          <a:ext cx="2925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157460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188D3E-91DE-4297-95DB-E1A4881755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7880" y="176503"/>
            <a:ext cx="10515600" cy="1325563"/>
          </a:xfrm>
        </p:spPr>
        <p:txBody>
          <a:bodyPr/>
          <a:lstStyle/>
          <a:p>
            <a:r>
              <a:rPr lang="zh-CN" altLang="en-US" dirty="0"/>
              <a:t>从上述特例中，我们应该知道以下事实：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F9E78A3C-203A-44C0-9637-972F6F024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558257"/>
              </p:ext>
            </p:extLst>
          </p:nvPr>
        </p:nvGraphicFramePr>
        <p:xfrm>
          <a:off x="1458913" y="1522095"/>
          <a:ext cx="5068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28600" progId="Equation.DSMT4">
                  <p:embed/>
                </p:oleObj>
              </mc:Choice>
              <mc:Fallback>
                <p:oleObj name="Equation" r:id="rId2" imgW="1663560" imgH="2286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12DF142A-BAC3-4CF3-9097-29BB45829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1522095"/>
                        <a:ext cx="50688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9A9E61C0-0AE6-43F7-BDB9-C415C9824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82607"/>
              </p:ext>
            </p:extLst>
          </p:nvPr>
        </p:nvGraphicFramePr>
        <p:xfrm>
          <a:off x="1439863" y="3425508"/>
          <a:ext cx="49514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228600" progId="Equation.DSMT4">
                  <p:embed/>
                </p:oleObj>
              </mc:Choice>
              <mc:Fallback>
                <p:oleObj name="Equation" r:id="rId4" imgW="1625400" imgH="22860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3BD2742F-723B-4DEB-A956-7BB9D1B6D3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3425508"/>
                        <a:ext cx="49514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AC68B218-5E47-48E6-A601-0ACFE662A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315238"/>
              </p:ext>
            </p:extLst>
          </p:nvPr>
        </p:nvGraphicFramePr>
        <p:xfrm>
          <a:off x="1436688" y="2823845"/>
          <a:ext cx="5688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228600" progId="Equation.DSMT4">
                  <p:embed/>
                </p:oleObj>
              </mc:Choice>
              <mc:Fallback>
                <p:oleObj name="Equation" r:id="rId6" imgW="1866600" imgH="2286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62167667-0938-4109-8A0F-3E26B1C468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2823845"/>
                        <a:ext cx="5688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509CF73D-0261-461D-B69F-D46AE6801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151067"/>
              </p:ext>
            </p:extLst>
          </p:nvPr>
        </p:nvGraphicFramePr>
        <p:xfrm>
          <a:off x="1452563" y="4073208"/>
          <a:ext cx="4370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228600" progId="Equation.DSMT4">
                  <p:embed/>
                </p:oleObj>
              </mc:Choice>
              <mc:Fallback>
                <p:oleObj name="Equation" r:id="rId8" imgW="1434960" imgH="2286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14234C3D-46B1-44CE-8824-F0C48A162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4073208"/>
                        <a:ext cx="43703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BA5CFFA9-F345-44BF-B2B9-464691F3E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181421"/>
              </p:ext>
            </p:extLst>
          </p:nvPr>
        </p:nvGraphicFramePr>
        <p:xfrm>
          <a:off x="1408113" y="5298758"/>
          <a:ext cx="49514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228600" progId="Equation.DSMT4">
                  <p:embed/>
                </p:oleObj>
              </mc:Choice>
              <mc:Fallback>
                <p:oleObj name="Equation" r:id="rId10" imgW="1625400" imgH="22860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51BAAC23-0ED1-45FF-AFC9-B5F7C8FA1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5298758"/>
                        <a:ext cx="49514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5CB03C33-904D-4938-BD9C-502105320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05823"/>
              </p:ext>
            </p:extLst>
          </p:nvPr>
        </p:nvGraphicFramePr>
        <p:xfrm>
          <a:off x="1477963" y="2199958"/>
          <a:ext cx="4333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360" imgH="228600" progId="Equation.DSMT4">
                  <p:embed/>
                </p:oleObj>
              </mc:Choice>
              <mc:Fallback>
                <p:oleObj name="Equation" r:id="rId12" imgW="1422360" imgH="228600" progId="Equation.DSMT4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A320925D-43B1-43F9-A857-224721A87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2199958"/>
                        <a:ext cx="4333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7175C9D5-3138-4C81-95DC-487DC9340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370928"/>
              </p:ext>
            </p:extLst>
          </p:nvPr>
        </p:nvGraphicFramePr>
        <p:xfrm>
          <a:off x="1406525" y="4722495"/>
          <a:ext cx="51038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76160" imgH="228600" progId="Equation.DSMT4">
                  <p:embed/>
                </p:oleObj>
              </mc:Choice>
              <mc:Fallback>
                <p:oleObj name="Equation" r:id="rId14" imgW="1676160" imgH="228600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F3122734-C9E6-4B6E-BF77-0064796838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4722495"/>
                        <a:ext cx="51038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FA1C14FF-8F89-4999-8FF6-ED5A3E6C1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12142"/>
              </p:ext>
            </p:extLst>
          </p:nvPr>
        </p:nvGraphicFramePr>
        <p:xfrm>
          <a:off x="1401763" y="5946458"/>
          <a:ext cx="5724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79560" imgH="228600" progId="Equation.DSMT4">
                  <p:embed/>
                </p:oleObj>
              </mc:Choice>
              <mc:Fallback>
                <p:oleObj name="Equation" r:id="rId16" imgW="1879560" imgH="22860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57BA0543-9D14-44B3-AFDF-8349C3FF6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5946458"/>
                        <a:ext cx="57245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613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B6AF2C-B7ED-423D-87F1-F4F9AC0629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67099" y="1485900"/>
            <a:ext cx="4476751" cy="168592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如果题目没要求用</a:t>
            </a:r>
            <a:r>
              <a:rPr lang="en-US" altLang="zh-CN" dirty="0"/>
              <a:t>Hermite</a:t>
            </a:r>
            <a:r>
              <a:rPr lang="zh-CN" altLang="en-US" dirty="0"/>
              <a:t>插值基函数的形式，来解答，那还有其他的解法吗？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DA20C6EC-859B-499B-B1CB-607B6A0FE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425" y="1485900"/>
            <a:ext cx="1227111" cy="1642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9571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84A316-F4FF-4FBE-ADB9-BF29CF9228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另一个典型特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AD40D2F-1E97-486F-9003-420B1A843E3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/>
                  <a:t>求满足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 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1,2)</m:t>
                    </m:r>
                  </m:oMath>
                </a14:m>
                <a:r>
                  <a:rPr lang="zh-CN" altLang="en-US" dirty="0"/>
                  <a:t>及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的插值多项式及其余项表达式。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解 </a:t>
                </a:r>
                <a:r>
                  <a:rPr lang="zh-CN" altLang="en-US" dirty="0"/>
                  <a:t>由给定的</a:t>
                </a:r>
                <a:r>
                  <a:rPr lang="en-US" altLang="zh-CN" dirty="0"/>
                  <a:t>4</a:t>
                </a:r>
                <a:r>
                  <a:rPr lang="zh-CN" altLang="en-US" dirty="0"/>
                  <a:t>个条件，可确定次数不超过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的插值多项式，由于多项式通过点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),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),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),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故它的形式为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常数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A</a:t>
                </a:r>
                <a:r>
                  <a:rPr lang="zh-CN" altLang="en-US" dirty="0"/>
                  <a:t>可由最后的导数条件确定。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AD40D2F-1E97-486F-9003-420B1A843E3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01546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5E3CCC2-5AD1-4CFC-A501-AAB187B4AEA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04900"/>
                <a:ext cx="10515600" cy="50720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/>
                  <a:t>通过计算可得：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−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dirty="0"/>
                  <a:t> 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为了求出余项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−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的表达式，可设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，其中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/>
                  <a:t>为待定系数。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构造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−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−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显然，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0 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1,2),</m:t>
                    </m:r>
                  </m:oMath>
                </a14:m>
                <a:r>
                  <a:rPr lang="zh-CN" altLang="en-US" dirty="0"/>
                  <a:t> 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0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0,</m:t>
                    </m:r>
                  </m:oMath>
                </a14:m>
                <a:r>
                  <a:rPr lang="zh-CN" altLang="en-US" dirty="0"/>
                  <a:t> 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故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在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内</m:t>
                    </m:r>
                  </m:oMath>
                </a14:m>
                <a:r>
                  <a:rPr lang="zh-CN" altLang="en-US" dirty="0"/>
                  <a:t>有</a:t>
                </a:r>
                <a:r>
                  <a:rPr lang="en-US" altLang="zh-CN" dirty="0"/>
                  <a:t>5</a:t>
                </a:r>
                <a:r>
                  <a:rPr lang="zh-CN" altLang="en-US" dirty="0"/>
                  <a:t>个零点。反复应用罗尔定理，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4)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在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内至少有一个零点</a:t>
                </a:r>
                <a:r>
                  <a:rPr lang="en-US" altLang="zh-CN" b="1" dirty="0">
                    <a:latin typeface="楷体_GB2312" panose="02010609030101010101" pitchFamily="49" charset="-122"/>
                  </a:rPr>
                  <a:t>ξ</a:t>
                </a:r>
                <a:r>
                  <a:rPr lang="zh-CN" altLang="en-US" b="1" dirty="0">
                    <a:latin typeface="楷体_GB2312" panose="02010609030101010101" pitchFamily="49" charset="-122"/>
                  </a:rPr>
                  <a:t>，</a:t>
                </a:r>
                <a:r>
                  <a:rPr lang="zh-CN" altLang="en-US" dirty="0">
                    <a:latin typeface="楷体_GB2312" panose="02010609030101010101" pitchFamily="49" charset="-122"/>
                  </a:rPr>
                  <a:t>因此</a:t>
                </a:r>
                <a:endParaRPr lang="en-US" altLang="zh-CN" dirty="0">
                  <a:latin typeface="楷体_GB2312" panose="02010609030101010101" pitchFamily="49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4)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4)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−4!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r>
                  <a:rPr lang="zh-CN" altLang="en-US" dirty="0"/>
                  <a:t> 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5E3CCC2-5AD1-4CFC-A501-AAB187B4AEA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04900"/>
                <a:ext cx="10515600" cy="5072063"/>
              </a:xfrm>
              <a:blipFill>
                <a:blip r:embed="rId2"/>
                <a:stretch>
                  <a:fillRect l="-1217" t="-2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45905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7B68BBC-4504-4310-8756-DF4CB48B849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zh-CN" altLang="en-US" dirty="0"/>
                  <a:t>于是，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!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4)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进而余项表达式为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!</m:t>
                        </m:r>
                      </m:den>
                    </m:f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d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/>
                  <a:t>   （</a:t>
                </a:r>
                <a:r>
                  <a:rPr lang="en-US" altLang="zh-CN" dirty="0"/>
                  <a:t>5.11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式中</a:t>
                </a:r>
                <a:r>
                  <a:rPr lang="en-US" altLang="zh-CN" b="1" dirty="0">
                    <a:latin typeface="楷体_GB2312" panose="02010609030101010101" pitchFamily="49" charset="-122"/>
                  </a:rPr>
                  <a:t>ξ</a:t>
                </a:r>
                <a:r>
                  <a:rPr lang="zh-CN" altLang="en-US" dirty="0"/>
                  <a:t>位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所界定的范围内。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7B68BBC-4504-4310-8756-DF4CB48B84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31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9516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2D9079-1ABD-464B-92C6-22F421DD30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5 </a:t>
            </a:r>
            <a:r>
              <a:rPr lang="zh-CN" altLang="en-US" dirty="0"/>
              <a:t>分段低次插值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92DB9C-1447-42FB-87DC-5B08679564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2.5.1  </a:t>
            </a:r>
            <a:r>
              <a:rPr lang="zh-CN" altLang="en-US" dirty="0"/>
              <a:t>高次插值的病态性质</a:t>
            </a:r>
          </a:p>
          <a:p>
            <a:pPr marL="0" indent="0">
              <a:buNone/>
            </a:pPr>
            <a:r>
              <a:rPr lang="en-US" altLang="zh-CN" dirty="0"/>
              <a:t>2.5.2  </a:t>
            </a:r>
            <a:r>
              <a:rPr lang="zh-CN" altLang="en-US" dirty="0"/>
              <a:t>分段线性插值 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内容： </a:t>
            </a:r>
            <a:r>
              <a:rPr lang="en-US" altLang="zh-CN" dirty="0"/>
              <a:t>Runge</a:t>
            </a:r>
            <a:r>
              <a:rPr lang="zh-CN" altLang="en-US" dirty="0"/>
              <a:t>现象，分段低次插值法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重点：</a:t>
            </a:r>
            <a:r>
              <a:rPr lang="zh-CN" altLang="en-US" dirty="0"/>
              <a:t>分段低次插值法的基本思想 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C00000"/>
                </a:solidFill>
              </a:rPr>
              <a:t>难点：</a:t>
            </a:r>
            <a:r>
              <a:rPr lang="zh-CN" altLang="en-US" dirty="0"/>
              <a:t>分段</a:t>
            </a:r>
            <a:r>
              <a:rPr lang="en-US" altLang="zh-CN" dirty="0"/>
              <a:t>3</a:t>
            </a:r>
            <a:r>
              <a:rPr lang="zh-CN" altLang="en-US" dirty="0"/>
              <a:t>次</a:t>
            </a:r>
            <a:r>
              <a:rPr lang="en-US" altLang="zh-CN" dirty="0"/>
              <a:t>Hermite</a:t>
            </a:r>
            <a:r>
              <a:rPr lang="zh-CN" altLang="en-US" dirty="0"/>
              <a:t>插值。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43623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344A73-D7CC-4011-AD18-051031923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5.1   </a:t>
            </a:r>
            <a:r>
              <a:rPr lang="zh-CN" altLang="en-US" dirty="0"/>
              <a:t>高次插值的病态性质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F21A8B0-F517-45E6-95F9-03F7064F774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 根据区间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上给出的节点做出的插值多项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在次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增加时，逼近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的精度不一定增加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这是因为对任意的插值节点，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</a:rPr>
                  <a:t>时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</a:rPr>
                  <a:t>不一定收敛到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</a:rPr>
                  <a:t>。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F21A8B0-F517-45E6-95F9-03F7064F774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51570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9BD2C02-82FB-4821-830A-D4D7046D828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47700"/>
                <a:ext cx="10515600" cy="55292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 考虑函数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1/(1+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，它在</a:t>
                </a:r>
                <a:r>
                  <a:rPr lang="en-US" altLang="zh-CN" dirty="0"/>
                  <a:t>[-5,5]</a:t>
                </a:r>
                <a:r>
                  <a:rPr lang="zh-CN" altLang="en-US" dirty="0"/>
                  <a:t>上的各阶导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数均存在。以</a:t>
                </a:r>
                <a:r>
                  <a:rPr lang="en-US" altLang="zh-CN" dirty="0"/>
                  <a:t>[-5,5]</a:t>
                </a:r>
                <a:r>
                  <a:rPr lang="zh-CN" altLang="en-US" dirty="0"/>
                  <a:t>上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dirty="0"/>
                  <a:t>个等距节点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5+10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,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1,⋯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所构造的拉格朗日插值多项式为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nary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/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则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/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5−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可根据拉格朗日插值多项式计算不同插值个数时的函数值。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9BD2C02-82FB-4821-830A-D4D7046D828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47700"/>
                <a:ext cx="10515600" cy="5529263"/>
              </a:xfrm>
              <a:blipFill>
                <a:blip r:embed="rId3"/>
                <a:stretch>
                  <a:fillRect l="-1217" t="-18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71449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A319ED-1703-44E1-A125-D0B0AB36F0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4.1   Hermite</a:t>
            </a:r>
            <a:r>
              <a:rPr lang="zh-CN" altLang="en-US" dirty="0"/>
              <a:t>插值多项式的构造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55F45C-8B6E-4B00-A3B5-3E3107DB24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/>
              <a:t>有些实际的插值问题不但</a:t>
            </a:r>
            <a:r>
              <a:rPr lang="zh-CN" altLang="en-US" dirty="0">
                <a:solidFill>
                  <a:srgbClr val="0000FF"/>
                </a:solidFill>
              </a:rPr>
              <a:t>要求在节点上函数值相等</a:t>
            </a:r>
            <a:r>
              <a:rPr lang="zh-CN" altLang="en-US" dirty="0"/>
              <a:t>，而且还要求</a:t>
            </a:r>
            <a:r>
              <a:rPr lang="zh-CN" altLang="en-US" dirty="0">
                <a:solidFill>
                  <a:srgbClr val="0000FF"/>
                </a:solidFill>
              </a:rPr>
              <a:t>对应的导数值也相等</a:t>
            </a:r>
            <a:r>
              <a:rPr lang="zh-CN" altLang="en-US" dirty="0"/>
              <a:t>，甚至</a:t>
            </a:r>
            <a:r>
              <a:rPr lang="zh-CN" altLang="en-US" dirty="0">
                <a:solidFill>
                  <a:srgbClr val="0000FF"/>
                </a:solidFill>
              </a:rPr>
              <a:t>要求高阶导数也相等</a:t>
            </a:r>
            <a:r>
              <a:rPr lang="zh-CN" altLang="en-US" dirty="0"/>
              <a:t>。满足这种要求的插值多项式就是</a:t>
            </a:r>
            <a:r>
              <a:rPr lang="zh-CN" altLang="en-US" dirty="0">
                <a:solidFill>
                  <a:srgbClr val="C00000"/>
                </a:solidFill>
              </a:rPr>
              <a:t>埃尔米特插值多项式</a:t>
            </a:r>
            <a:r>
              <a:rPr lang="zh-CN" altLang="en-US" dirty="0"/>
              <a:t>。 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/>
              <a:t>这里，我们以函数值与导数值个数相等这种特殊情况为例。</a:t>
            </a:r>
          </a:p>
        </p:txBody>
      </p:sp>
    </p:spTree>
    <p:extLst>
      <p:ext uri="{BB962C8B-B14F-4D97-AF65-F5344CB8AC3E}">
        <p14:creationId xmlns:p14="http://schemas.microsoft.com/office/powerpoint/2010/main" val="3737257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C2931091-566D-42EE-8EB4-2DF4F5BE798F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zh-CN" altLang="en-US" dirty="0"/>
                  <a:t>表</a:t>
                </a:r>
                <a:r>
                  <a:rPr lang="en-US" altLang="zh-CN" dirty="0"/>
                  <a:t>2-5</a:t>
                </a:r>
                <a:r>
                  <a:rPr lang="zh-CN" altLang="en-US" dirty="0"/>
                  <a:t>列出了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,4,⋯,20</m:t>
                    </m:r>
                  </m:oMath>
                </a14:m>
                <a:r>
                  <a:rPr lang="zh-CN" altLang="en-US" dirty="0"/>
                  <a:t>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/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的计算结果及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/2</m:t>
                        </m:r>
                      </m:sub>
                    </m:sSub>
                  </m:oMath>
                </a14:m>
                <a:r>
                  <a:rPr lang="zh-CN" altLang="en-US" dirty="0"/>
                  <a:t>上的误差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/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C2931091-566D-42EE-8EB4-2DF4F5BE798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087" t="-10599" r="-58" b="-16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3B4BFF54-2308-4976-9598-02984F6ED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34896"/>
              </p:ext>
            </p:extLst>
          </p:nvPr>
        </p:nvGraphicFramePr>
        <p:xfrm>
          <a:off x="3127376" y="2222500"/>
          <a:ext cx="5959475" cy="413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73320" imgH="2781000" progId="Equation.DSMT4">
                  <p:embed/>
                </p:oleObj>
              </mc:Choice>
              <mc:Fallback>
                <p:oleObj name="Equation" r:id="rId3" imgW="3073320" imgH="2781000" progId="Equation.DSMT4">
                  <p:embed/>
                  <p:pic>
                    <p:nvPicPr>
                      <p:cNvPr id="117771" name="Object 11">
                        <a:extLst>
                          <a:ext uri="{FF2B5EF4-FFF2-40B4-BE49-F238E27FC236}">
                            <a16:creationId xmlns:a16="http://schemas.microsoft.com/office/drawing/2014/main" id="{D5D24045-F7A9-4106-8536-53AF4CE8BC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6" y="2222500"/>
                        <a:ext cx="5959475" cy="413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996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CFDBCC6-F524-4099-910D-85E66797F7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3382" y="1484300"/>
            <a:ext cx="9460156" cy="388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515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910AB1B-91E9-4611-A3B9-58BE3E941BA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85800"/>
                <a:ext cx="10515600" cy="54911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取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0,</m:t>
                    </m:r>
                  </m:oMath>
                </a14:m>
                <a:r>
                  <a:rPr lang="zh-CN" altLang="en-US" dirty="0"/>
                  <a:t> 根据计算画出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/(1+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及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在 </a:t>
                </a:r>
                <a:r>
                  <a:rPr lang="en-US" altLang="zh-CN" dirty="0"/>
                  <a:t>[-5,5]</a:t>
                </a:r>
                <a:r>
                  <a:rPr lang="zh-CN" altLang="en-US" dirty="0"/>
                  <a:t>上的图形，见图</a:t>
                </a:r>
                <a:r>
                  <a:rPr lang="en-US" altLang="zh-CN" dirty="0"/>
                  <a:t>2-5</a:t>
                </a:r>
                <a:r>
                  <a:rPr lang="zh-CN" altLang="en-US" dirty="0"/>
                  <a:t>。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FF"/>
                    </a:solidFill>
                  </a:rPr>
                  <a:t>从图上看到，在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±5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FF"/>
                    </a:solidFill>
                  </a:rPr>
                  <a:t>附近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</a:rPr>
                  <a:t>偏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FF"/>
                    </a:solidFill>
                  </a:rPr>
                  <a:t>离很远，这说明高次插值</a:t>
                </a:r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FF"/>
                    </a:solidFill>
                  </a:rPr>
                  <a:t>多项式的近似效果并不好。 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910AB1B-91E9-4611-A3B9-58BE3E941B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85800"/>
                <a:ext cx="10515600" cy="5491163"/>
              </a:xfrm>
              <a:blipFill>
                <a:blip r:embed="rId2"/>
                <a:stretch>
                  <a:fillRect l="-1217" t="-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1">
            <a:extLst>
              <a:ext uri="{FF2B5EF4-FFF2-40B4-BE49-F238E27FC236}">
                <a16:creationId xmlns:a16="http://schemas.microsoft.com/office/drawing/2014/main" id="{03C466EB-60AC-4615-AD27-3020DE8EF951}"/>
              </a:ext>
            </a:extLst>
          </p:cNvPr>
          <p:cNvGrpSpPr>
            <a:grpSpLocks/>
          </p:cNvGrpSpPr>
          <p:nvPr/>
        </p:nvGrpSpPr>
        <p:grpSpPr bwMode="auto">
          <a:xfrm>
            <a:off x="5206999" y="1447801"/>
            <a:ext cx="6146801" cy="4927928"/>
            <a:chOff x="1776" y="1627"/>
            <a:chExt cx="2208" cy="2148"/>
          </a:xfrm>
        </p:grpSpPr>
        <p:pic>
          <p:nvPicPr>
            <p:cNvPr id="14" name="Picture 12">
              <a:extLst>
                <a:ext uri="{FF2B5EF4-FFF2-40B4-BE49-F238E27FC236}">
                  <a16:creationId xmlns:a16="http://schemas.microsoft.com/office/drawing/2014/main" id="{A24B4B63-E5A5-459F-92C4-12215B0B88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627"/>
              <a:ext cx="2208" cy="177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 Box 13">
              <a:extLst>
                <a:ext uri="{FF2B5EF4-FFF2-40B4-BE49-F238E27FC236}">
                  <a16:creationId xmlns:a16="http://schemas.microsoft.com/office/drawing/2014/main" id="{2BE70178-64B8-4870-AB48-47D57D4ED1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1" y="3402"/>
              <a:ext cx="676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楷体_GB2312" panose="02010609030101010101" pitchFamily="49" charset="-122"/>
                </a:rPr>
                <a:t>图</a:t>
              </a:r>
              <a:r>
                <a:rPr lang="en-US" altLang="zh-CN" sz="2800" b="1" dirty="0">
                  <a:solidFill>
                    <a:schemeClr val="tx1"/>
                  </a:solidFill>
                  <a:latin typeface="楷体_GB2312" panose="02010609030101010101" pitchFamily="49" charset="-122"/>
                </a:rPr>
                <a:t>2-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58878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BC49F3-E68D-4F19-9901-30E019E81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5.2   </a:t>
            </a:r>
            <a:r>
              <a:rPr lang="zh-CN" altLang="en-US" dirty="0"/>
              <a:t>分段线性插值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B93334C-0458-4B52-8AE8-F41DD211D09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由于升高插值多项式的阶数有时并不能达到提高精度的效果</a:t>
                </a:r>
                <a:r>
                  <a:rPr lang="en-US" altLang="zh-CN" dirty="0"/>
                  <a:t>,  </a:t>
                </a:r>
                <a:r>
                  <a:rPr lang="zh-CN" altLang="en-US" dirty="0"/>
                  <a:t>所以实际中常采用分段插值的思想。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分段插值的基本思想</a:t>
                </a:r>
                <a:r>
                  <a:rPr lang="zh-CN" altLang="en-US" dirty="0"/>
                  <a:t>是将插值区间划分为若干个小区间</a:t>
                </a:r>
                <a:r>
                  <a:rPr lang="en-US" altLang="zh-CN" dirty="0"/>
                  <a:t>, </a:t>
                </a:r>
                <a:r>
                  <a:rPr lang="zh-CN" altLang="en-US" dirty="0"/>
                  <a:t>然后在每个小区间上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做满足一定条件的低阶插值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所谓分段线性插值就是通过插值点用折线段连接起来逼近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B93334C-0458-4B52-8AE8-F41DD211D0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740" r="-18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02024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E06AE53-9E42-424A-ABD1-C747197B4C6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36600"/>
                <a:ext cx="10515600" cy="54403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设已知节点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⋯&lt;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/>
                  <a:t>上的函数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lim>
                    </m:limLow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求一折线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，满足：</a:t>
                </a:r>
                <a:endParaRPr lang="en-US" altLang="zh-CN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∈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,</m:t>
                    </m:r>
                  </m:oMath>
                </a14:m>
                <a:endParaRPr lang="en-US" altLang="zh-CN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 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1,⋯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</m:t>
                    </m:r>
                  </m:oMath>
                </a14:m>
                <a:endParaRPr lang="en-US" altLang="zh-CN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在每个小区间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上是线性函数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</a:rPr>
                  <a:t>为分段线性插值函数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8E06AE53-9E42-424A-ABD1-C747197B4C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36600"/>
                <a:ext cx="10515600" cy="5440363"/>
              </a:xfrm>
              <a:blipFill>
                <a:blip r:embed="rId2"/>
                <a:stretch>
                  <a:fillRect l="-1217" t="-20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15393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0723EFF-8B1B-405F-818A-2085F136957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927100"/>
                <a:ext cx="10515600" cy="58166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由定义可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在每个小区间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上可表示为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 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 （</a:t>
                </a:r>
                <a:r>
                  <a:rPr lang="en-US" altLang="zh-CN" dirty="0"/>
                  <a:t>6.1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若用插值基函数表示，则在整个区间</a:t>
                </a:r>
                <a:r>
                  <a:rPr lang="en-US" altLang="zh-CN" dirty="0"/>
                  <a:t>[</a:t>
                </a:r>
                <a:r>
                  <a:rPr lang="en-US" altLang="zh-CN" dirty="0" err="1"/>
                  <a:t>a,b</a:t>
                </a:r>
                <a:r>
                  <a:rPr lang="en-US" altLang="zh-CN" dirty="0"/>
                  <a:t>]</a:t>
                </a:r>
                <a:r>
                  <a:rPr lang="zh-CN" altLang="en-US" dirty="0"/>
                  <a:t>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为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dirty="0"/>
                  <a:t>        </a:t>
                </a:r>
                <a:r>
                  <a:rPr lang="en-US" altLang="zh-CN" dirty="0"/>
                  <a:t>(6.2)</a:t>
                </a:r>
                <a:endParaRPr lang="zh-CN" altLang="en-US" dirty="0"/>
              </a:p>
              <a:p>
                <a:pPr marL="0" indent="0">
                  <a:buNone/>
                </a:pPr>
                <a:r>
                  <a:rPr lang="zh-CN" altLang="en-US" dirty="0"/>
                  <a:t>其中基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满足条件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d>
                      <m:dPr>
                        <m:begChr m:val="{"/>
                        <m:endChr m:val="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  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略去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  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略去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/>
                          </m:mr>
                          <m:m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,  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∈[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∉[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/>
                  <a:t>    </a:t>
                </a:r>
                <a:r>
                  <a:rPr lang="en-US" altLang="zh-CN" dirty="0"/>
                  <a:t>(6.3)</a:t>
                </a: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0723EFF-8B1B-405F-818A-2085F136957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27100"/>
                <a:ext cx="10515600" cy="5816600"/>
              </a:xfrm>
              <a:blipFill>
                <a:blip r:embed="rId2"/>
                <a:stretch>
                  <a:fillRect l="-1217" t="-17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948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EF7396D-4F6B-40D4-BA61-494CAE32A2B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927100"/>
                <a:ext cx="10515600" cy="52498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利用线性插值的余项公式，可得分段线性插值的误差估计为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lim>
                    </m:limLow>
                    <m:d>
                      <m:dPr>
                        <m:begChr m:val="|"/>
                        <m:endChr m:val="|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limLow>
                      <m:limLow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lim>
                    </m:limLow>
                    <m:d>
                      <m:dPr>
                        <m:begChr m:val="|"/>
                        <m:endChr m:val="|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zh-CN" altLang="en-US" dirty="0"/>
                  <a:t> 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或者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lim>
                    </m:limLow>
                    <m:d>
                      <m:dPr>
                        <m:begChr m:val="|"/>
                        <m:endChr m:val="|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/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lim>
                    </m:limLow>
                    <m:d>
                      <m:dPr>
                        <m:begChr m:val="|"/>
                        <m:endChr m:val="|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″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EF7396D-4F6B-40D4-BA61-494CAE32A2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27100"/>
                <a:ext cx="10515600" cy="5249863"/>
              </a:xfrm>
              <a:blipFill>
                <a:blip r:embed="rId2"/>
                <a:stretch>
                  <a:fillRect l="-1217" t="-1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73009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9BA50E9-43F8-4074-B777-E824018870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3500" y="1400173"/>
            <a:ext cx="4419600" cy="4057651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分段线性插值也称折</a:t>
            </a:r>
          </a:p>
          <a:p>
            <a:pPr marL="0" indent="0">
              <a:buNone/>
            </a:pPr>
            <a:r>
              <a:rPr lang="zh-CN" altLang="en-US" dirty="0"/>
              <a:t>线插值</a:t>
            </a:r>
            <a:r>
              <a:rPr lang="en-US" altLang="zh-CN" dirty="0"/>
              <a:t>,</a:t>
            </a:r>
            <a:r>
              <a:rPr lang="zh-CN" altLang="en-US" dirty="0"/>
              <a:t>如右图。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不难看出，曲线的光</a:t>
            </a:r>
          </a:p>
          <a:p>
            <a:pPr marL="0" indent="0">
              <a:buNone/>
            </a:pPr>
            <a:r>
              <a:rPr lang="zh-CN" altLang="en-US" dirty="0"/>
              <a:t>滑性较差，在节点处有尖点，这是分段低次插值的缺点所在。</a:t>
            </a: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Picture 8">
            <a:extLst>
              <a:ext uri="{FF2B5EF4-FFF2-40B4-BE49-F238E27FC236}">
                <a16:creationId xmlns:a16="http://schemas.microsoft.com/office/drawing/2014/main" id="{13BF09F7-D3D8-43C2-8972-6917F736F189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800" y="788987"/>
            <a:ext cx="4495800" cy="528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84915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BFE95A-E357-4893-9277-B6023CED13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6   </a:t>
            </a:r>
            <a:r>
              <a:rPr lang="zh-CN" altLang="en-US" dirty="0"/>
              <a:t>三次样条插值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A348B3-9AA8-4AE8-815E-D83F08C376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2.6.1  </a:t>
            </a:r>
            <a:r>
              <a:rPr lang="zh-CN" altLang="en-US" dirty="0"/>
              <a:t>三次样条函数</a:t>
            </a:r>
          </a:p>
          <a:p>
            <a:pPr marL="0" indent="0">
              <a:buNone/>
            </a:pPr>
            <a:r>
              <a:rPr lang="en-US" altLang="zh-CN" dirty="0"/>
              <a:t>2.6.2  </a:t>
            </a:r>
            <a:r>
              <a:rPr lang="zh-CN" altLang="en-US" dirty="0"/>
              <a:t>样条插值函数的建立</a:t>
            </a:r>
          </a:p>
          <a:p>
            <a:pPr marL="0" indent="0">
              <a:buNone/>
            </a:pPr>
            <a:r>
              <a:rPr lang="en-US" altLang="zh-CN" dirty="0"/>
              <a:t>2.6.3    </a:t>
            </a:r>
            <a:r>
              <a:rPr lang="zh-CN" altLang="en-US" dirty="0"/>
              <a:t>误差界与收敛性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>
                <a:solidFill>
                  <a:srgbClr val="CC3300"/>
                </a:solidFill>
              </a:rPr>
              <a:t>内容：</a:t>
            </a:r>
            <a:r>
              <a:rPr lang="zh-CN" altLang="en-US" dirty="0"/>
              <a:t>样条函数插值法的基本概念，边界条件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CC3300"/>
                </a:solidFill>
              </a:rPr>
              <a:t>重点：</a:t>
            </a:r>
            <a:r>
              <a:rPr lang="zh-CN" altLang="en-US" dirty="0"/>
              <a:t>样条函数插值法的基本概念，边界条件的确定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CC3300"/>
                </a:solidFill>
              </a:rPr>
              <a:t>难点：</a:t>
            </a:r>
            <a:r>
              <a:rPr lang="zh-CN" altLang="en-US" dirty="0"/>
              <a:t>三次样条函数插值函数的构造方法。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05194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D91A16-312E-4A0E-BA2D-AE0E29657D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6.1   </a:t>
            </a:r>
            <a:r>
              <a:rPr lang="zh-CN" altLang="en-US" dirty="0"/>
              <a:t>三次样条函数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22A85F8-E178-48A6-801C-6BE6232AD29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>
                    <a:solidFill>
                      <a:srgbClr val="CC3300"/>
                    </a:solidFill>
                  </a:rPr>
                  <a:t>定义</a:t>
                </a:r>
                <a:r>
                  <a:rPr lang="en-US" altLang="zh-CN" dirty="0">
                    <a:solidFill>
                      <a:srgbClr val="CC3300"/>
                    </a:solidFill>
                  </a:rPr>
                  <a:t>4    </a:t>
                </a:r>
                <a:r>
                  <a:rPr lang="zh-CN" altLang="en-US" dirty="0"/>
                  <a:t>若函数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∈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且在每个小区间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上是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三次多项式</a:t>
                </a:r>
                <a:r>
                  <a:rPr lang="zh-CN" altLang="en-US" dirty="0"/>
                  <a:t>，其中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⋯&lt;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dirty="0"/>
                  <a:t>是给定节点，则称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dirty="0"/>
                  <a:t>节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/>
                  <a:t>上的三次样条函数。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若在节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</m:sub>
                    </m:sSub>
                  </m:oMath>
                </a14:m>
                <a:r>
                  <a:rPr lang="zh-CN" altLang="en-US" dirty="0"/>
                  <a:t>上给定函数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1,⋯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并成立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                                            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 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1,⋯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 （</a:t>
                </a:r>
                <a:r>
                  <a:rPr lang="en-US" altLang="zh-CN" dirty="0"/>
                  <a:t>6.1</a:t>
                </a:r>
                <a:r>
                  <a:rPr lang="zh-CN" altLang="en-US" dirty="0"/>
                  <a:t>）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则称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为三次样条插值函数。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22A85F8-E178-48A6-801C-6BE6232AD2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1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9415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0BA6E85-80FB-4701-92DB-4ADEEFA5565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975360"/>
                <a:ext cx="10515600" cy="520160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设在节点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⋯&lt;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上</m:t>
                    </m:r>
                  </m:oMath>
                </a14:m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  (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,1,⋯,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,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</a:rPr>
                  <a:t> </a:t>
                </a:r>
                <a:r>
                  <a:rPr lang="zh-CN" altLang="en-US" dirty="0"/>
                  <a:t>要求一插值多项式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使其满足条件 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 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 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0,1,⋯,</m:t>
                    </m:r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</a:rPr>
                  <a:t>   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（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5.1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）</a:t>
                </a:r>
                <a:endParaRPr lang="en-US" altLang="zh-CN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这里共有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zh-CN" altLang="en-US" dirty="0"/>
                  <a:t>个插值条件，可惟一确定一个次数不超过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dirty="0"/>
                  <a:t>的多项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，其形式为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sSup>
                        <m:sSupPr>
                          <m:ctrlP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0BA6E85-80FB-4701-92DB-4ADEEFA5565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75360"/>
                <a:ext cx="10515600" cy="5201603"/>
              </a:xfrm>
              <a:blipFill>
                <a:blip r:embed="rId2"/>
                <a:stretch>
                  <a:fillRect l="-1217" t="-1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12771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4DF3F5C-E022-444D-B65C-469713BDF29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60400"/>
                <a:ext cx="10515600" cy="5516563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由于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在每个小区间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上有</a:t>
                </a:r>
                <a:r>
                  <a:rPr lang="en-US" altLang="zh-CN" dirty="0"/>
                  <a:t>4</a:t>
                </a:r>
                <a:r>
                  <a:rPr lang="zh-CN" altLang="en-US" dirty="0"/>
                  <a:t>个待定系数，总共有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个小区间，所以共有</a:t>
                </a:r>
                <a:r>
                  <a:rPr lang="en-US" altLang="zh-CN" dirty="0"/>
                  <a:t>4n</a:t>
                </a:r>
                <a:r>
                  <a:rPr lang="zh-CN" altLang="en-US" dirty="0"/>
                  <a:t>个待定参数。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又由于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在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上二阶导数连续，所以在节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,2,⋯,</m:t>
                    </m:r>
                    <m:r>
                      <a:rPr lang="zh-CN" altLang="en-US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r>
                  <a:rPr lang="zh-CN" altLang="en-US" dirty="0"/>
                  <a:t>处应满足连续性条件：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0)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0),</m:t>
                    </m:r>
                  </m:oMath>
                </a14:m>
                <a: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0</m:t>
                        </m:r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0</m:t>
                        </m:r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 </m:t>
                    </m:r>
                  </m:oMath>
                </a14:m>
                <a:endParaRPr lang="en-US" altLang="zh-CN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0)=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0)</m:t>
                    </m:r>
                  </m:oMath>
                </a14:m>
                <a:r>
                  <a:rPr lang="zh-CN" altLang="en-US" dirty="0"/>
                  <a:t> 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这些共有</a:t>
                </a:r>
                <a:r>
                  <a:rPr lang="en-US" altLang="zh-CN" dirty="0"/>
                  <a:t>3n-3</a:t>
                </a:r>
                <a:r>
                  <a:rPr lang="zh-CN" altLang="en-US" dirty="0"/>
                  <a:t>个条件，再加上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本身还要满足的</a:t>
                </a:r>
                <a:r>
                  <a:rPr lang="en-US" altLang="zh-CN" dirty="0"/>
                  <a:t>n+1</a:t>
                </a:r>
                <a:r>
                  <a:rPr lang="zh-CN" altLang="en-US" dirty="0"/>
                  <a:t>个插值条件，共有</a:t>
                </a:r>
                <a:r>
                  <a:rPr lang="en-US" altLang="zh-CN" dirty="0"/>
                  <a:t>4n-2</a:t>
                </a:r>
                <a:r>
                  <a:rPr lang="zh-CN" altLang="en-US" dirty="0"/>
                  <a:t>个条件，因此还需要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个条件才能确定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。</a:t>
                </a: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4DF3F5C-E022-444D-B65C-469713BDF29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60400"/>
                <a:ext cx="10515600" cy="5516563"/>
              </a:xfrm>
              <a:blipFill>
                <a:blip r:embed="rId2"/>
                <a:stretch>
                  <a:fillRect l="-1217" t="-1547" r="-45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2453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97C4F7C-ADD3-43E8-B382-2F76679700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49300"/>
                <a:ext cx="10515600" cy="54276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通常可在区间</a:t>
                </a:r>
                <a:r>
                  <a:rPr lang="en-US" altLang="zh-CN" dirty="0"/>
                  <a:t>[</a:t>
                </a:r>
                <a:r>
                  <a:rPr lang="en-US" altLang="zh-CN" dirty="0" err="1"/>
                  <a:t>a,b</a:t>
                </a:r>
                <a:r>
                  <a:rPr lang="en-US" altLang="zh-CN" dirty="0"/>
                  <a:t>]</a:t>
                </a:r>
                <a:r>
                  <a:rPr lang="zh-CN" altLang="en-US" dirty="0"/>
                  <a:t>端点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/>
                  <a:t>上各加一个条件，称为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边界条件</a:t>
                </a:r>
                <a:r>
                  <a:rPr lang="zh-CN" altLang="en-US" dirty="0"/>
                  <a:t>。常见的边界条件有以下三种：</a:t>
                </a:r>
                <a:endParaRPr lang="en-US" altLang="zh-CN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zh-CN" altLang="en-US" dirty="0"/>
                  <a:t>已知两端的一阶导数值，即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>
                    <a:solidFill>
                      <a:srgbClr val="000000"/>
                    </a:solidFill>
                  </a:rPr>
                  <a:t>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 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/>
                  <a:t>     （</a:t>
                </a:r>
                <a:r>
                  <a:rPr lang="en-US" altLang="zh-CN" dirty="0"/>
                  <a:t>6.3</a:t>
                </a:r>
                <a:r>
                  <a:rPr lang="zh-CN" altLang="en-US" dirty="0"/>
                  <a:t>）</a:t>
                </a:r>
              </a:p>
              <a:p>
                <a:pPr marL="514350" indent="-514350">
                  <a:buAutoNum type="arabicPeriod" startAt="2"/>
                </a:pPr>
                <a:r>
                  <a:rPr lang="zh-CN" altLang="en-US" dirty="0"/>
                  <a:t>已知两端的二阶导数，即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b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 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bSup>
                  </m:oMath>
                </a14:m>
                <a:r>
                  <a:rPr lang="zh-CN" altLang="en-US" dirty="0"/>
                  <a:t>      （</a:t>
                </a:r>
                <a:r>
                  <a:rPr lang="en-US" altLang="zh-CN" dirty="0"/>
                  <a:t>6.4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       </a:t>
                </a:r>
                <a:r>
                  <a:rPr lang="zh-CN" altLang="en-US" dirty="0"/>
                  <a:t>特殊情形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r>
                  <a:rPr lang="zh-CN" altLang="en-US" dirty="0"/>
                  <a:t>，此时称为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自然边界条件</a:t>
                </a:r>
                <a:r>
                  <a:rPr lang="zh-CN" altLang="en-US" dirty="0"/>
                  <a:t>。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514350" indent="-514350">
                  <a:buAutoNum type="arabicPeriod" startAt="2"/>
                </a:pPr>
                <a:endParaRPr lang="en-US" altLang="zh-CN" dirty="0"/>
              </a:p>
              <a:p>
                <a:pPr marL="514350" indent="-514350">
                  <a:buFont typeface="+mj-lt"/>
                  <a:buAutoNum type="arabicPeriod"/>
                </a:pPr>
                <a:endParaRPr lang="en-US" altLang="zh-CN" dirty="0"/>
              </a:p>
              <a:p>
                <a:pPr marL="514350" indent="-514350">
                  <a:buFont typeface="+mj-lt"/>
                  <a:buAutoNum type="arabicPeriod"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97C4F7C-ADD3-43E8-B382-2F76679700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49300"/>
                <a:ext cx="10515600" cy="5427663"/>
              </a:xfrm>
              <a:blipFill>
                <a:blip r:embed="rId2"/>
                <a:stretch>
                  <a:fillRect l="-1217" t="-20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25443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36728F0-06F8-46AE-8B07-0DD388FED07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79500"/>
                <a:ext cx="10515600" cy="50974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>
                    <a:solidFill>
                      <a:srgbClr val="000000"/>
                    </a:solidFill>
                  </a:rPr>
                  <a:t>3.    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当𝑓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(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𝑥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)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是以𝑥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_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𝑛−𝑥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_0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为周期的周期函数时，则要求𝑆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(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𝑥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)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也是周期函数。此时的边界条件是：</a:t>
                </a:r>
                <a:endParaRPr lang="en-US" altLang="zh-CN" dirty="0">
                  <a:solidFill>
                    <a:srgbClr val="00000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                         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0)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0),</m:t>
                    </m:r>
                  </m:oMath>
                </a14:m>
                <a: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                  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0)=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0),</m:t>
                    </m:r>
                  </m:oMath>
                </a14:m>
                <a: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        </a:t>
                </a:r>
                <a:r>
                  <a:rPr lang="en-US" altLang="zh-CN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(6.6)</a:t>
                </a:r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0)=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0)</m:t>
                    </m:r>
                  </m:oMath>
                </a14:m>
                <a:r>
                  <a:rPr lang="zh-CN" altLang="en-US" dirty="0"/>
                  <a:t> 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此时插值条件（</a:t>
                </a:r>
                <a:r>
                  <a:rPr lang="en-US" altLang="zh-CN" dirty="0"/>
                  <a:t>6.1</a:t>
                </a:r>
                <a:r>
                  <a:rPr lang="zh-CN" altLang="en-US" dirty="0"/>
                  <a:t>）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这样确定的样条函数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𝑆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(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𝑥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)</a:t>
                </a:r>
                <a:r>
                  <a:rPr lang="zh-CN" altLang="en-US" dirty="0"/>
                  <a:t>称为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周期样条函数</a:t>
                </a:r>
                <a:r>
                  <a:rPr lang="zh-CN" altLang="en-US" dirty="0"/>
                  <a:t>。</a:t>
                </a:r>
                <a:endParaRPr lang="en-US" altLang="zh-CN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36728F0-06F8-46AE-8B07-0DD388FED07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79500"/>
                <a:ext cx="10515600" cy="5097463"/>
              </a:xfrm>
              <a:blipFill>
                <a:blip r:embed="rId2"/>
                <a:stretch>
                  <a:fillRect l="-1217" t="-2392" r="-2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08263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A37480-5686-461E-A210-3666F54BCB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6.2   </a:t>
            </a:r>
            <a:r>
              <a:rPr lang="zh-CN" altLang="en-US" dirty="0"/>
              <a:t>样条插值函数的建立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5CF6E37-CB02-4FC3-A1AC-72BE1272728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下面利用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𝑆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(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𝑥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)</a:t>
                </a:r>
                <a:r>
                  <a:rPr lang="zh-CN" altLang="en-US" dirty="0"/>
                  <a:t>的二阶导数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p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1,⋯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  <a:p>
                <a:pPr marL="0" indent="0">
                  <a:buNone/>
                </a:pPr>
                <a:r>
                  <a:rPr lang="zh-CN" altLang="en-US" dirty="0"/>
                  <a:t>表示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𝑆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(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𝑥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) 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由于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𝑆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(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𝑥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)</a:t>
                </a:r>
                <a:r>
                  <a:rPr lang="zh-CN" altLang="en-US" dirty="0"/>
                  <a:t>在区间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上是三次多项式，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在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是线性函数，可表示为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f>
                        <m:fPr>
                          <m:ctrlP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对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积分两次，并利用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/>
                  <a:t>及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。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75CF6E37-CB02-4FC3-A1AC-72BE1272728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19122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7DDC7B1-DDE6-4004-8AAC-C6348FC3491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09600"/>
                <a:ext cx="10515600" cy="55673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/>
                  <a:t>得三次样条表达式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>
                    <a:solidFill>
                      <a:srgbClr val="000000"/>
                    </a:solidFill>
                  </a:rPr>
                  <a:t> 	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dirty="0"/>
                  <a:t>    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6.8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1,⋯,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r>
                  <a:rPr lang="zh-CN" altLang="en-US" dirty="0"/>
                  <a:t>这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1,⋯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是未知的。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7DDC7B1-DDE6-4004-8AAC-C6348FC349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09600"/>
                <a:ext cx="10515600" cy="5567363"/>
              </a:xfrm>
              <a:blipFill>
                <a:blip r:embed="rId2"/>
                <a:stretch>
                  <a:fillRect l="-1217" t="-18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49047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85F026A-A755-4A79-B23B-1D2895F00A4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76300"/>
                <a:ext cx="10515600" cy="53006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/>
                  <a:t>为了确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对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求导得 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由此可得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0)=−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类似上面的操作，可得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在区间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-</m:t>
                        </m:r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上的表达式，从而得到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0)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利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0)=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0)</m:t>
                    </m:r>
                  </m:oMath>
                </a14:m>
                <a:r>
                  <a:rPr lang="zh-CN" altLang="en-US" dirty="0"/>
                  <a:t>可得 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 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,2,⋯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r>
                  <a:rPr lang="zh-CN" altLang="en-US" dirty="0"/>
                  <a:t>     （</a:t>
                </a:r>
                <a:r>
                  <a:rPr lang="en-US" altLang="zh-CN" dirty="0"/>
                  <a:t>6.10</a:t>
                </a:r>
                <a:r>
                  <a:rPr lang="zh-CN" altLang="en-US" dirty="0"/>
                  <a:t>）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85F026A-A755-4A79-B23B-1D2895F00A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76300"/>
                <a:ext cx="10515600" cy="5300663"/>
              </a:xfrm>
              <a:blipFill>
                <a:blip r:embed="rId2"/>
                <a:stretch>
                  <a:fillRect l="-1217" t="-17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42980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C2A4303-0A28-4507-9A4C-16A1AAE2DE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98500"/>
                <a:ext cx="10515600" cy="54784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/>
                  <a:t>其中，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 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 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1,⋯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6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6</m:t>
                    </m:r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对第一种边界条件</a:t>
                </a:r>
                <a:r>
                  <a:rPr lang="en-US" altLang="zh-CN" dirty="0">
                    <a:solidFill>
                      <a:srgbClr val="C00000"/>
                    </a:solidFill>
                  </a:rPr>
                  <a:t>(6.3)</a:t>
                </a:r>
                <a:r>
                  <a:rPr lang="zh-CN" altLang="en-US" dirty="0"/>
                  <a:t>，可导出两个方程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−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  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)</m:t>
                              </m:r>
                            </m:e>
                          </m:mr>
                        </m:m>
                      </m:e>
                    </m:d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</m:mr>
                      <m:mr>
                        <m:e/>
                      </m:mr>
                    </m:m>
                  </m:oMath>
                </a14:m>
                <a:r>
                  <a:rPr lang="zh-CN" altLang="en-US" dirty="0"/>
                  <a:t>（</a:t>
                </a:r>
                <a:r>
                  <a:rPr lang="en-US" altLang="zh-CN" dirty="0"/>
                  <a:t>6.12</a:t>
                </a:r>
                <a:r>
                  <a:rPr lang="zh-CN" altLang="en-US" dirty="0"/>
                  <a:t>）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C2A4303-0A28-4507-9A4C-16A1AAE2DE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98500"/>
                <a:ext cx="10515600" cy="5478463"/>
              </a:xfrm>
              <a:blipFill>
                <a:blip r:embed="rId2"/>
                <a:stretch>
                  <a:fillRect l="-1217" t="-20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98165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130B524-9AE6-4D3C-9114-E3EF30B8770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62000"/>
                <a:ext cx="10515600" cy="5414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/>
                  <a:t>如果令，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, </m:t>
                    </m:r>
                    <m:sSub>
                      <m:sSubPr>
                        <m:ctrlP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</m:t>
                    </m:r>
                  </m:oMath>
                </a14:m>
                <a:r>
                  <a:rPr lang="zh-CN" altLang="en-US" dirty="0"/>
                  <a:t> 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, </m:t>
                    </m:r>
                    <m:sSub>
                      <m:sSubPr>
                        <m:ctrlP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那么（</a:t>
                </a:r>
                <a:r>
                  <a:rPr lang="en-US" altLang="zh-CN" dirty="0"/>
                  <a:t>6.10</a:t>
                </a:r>
                <a:r>
                  <a:rPr lang="zh-CN" altLang="en-US" dirty="0"/>
                  <a:t>）和（</a:t>
                </a:r>
                <a:r>
                  <a:rPr lang="en-US" altLang="zh-CN" dirty="0"/>
                  <a:t>6.12</a:t>
                </a:r>
                <a:r>
                  <a:rPr lang="zh-CN" altLang="en-US" dirty="0"/>
                  <a:t>）可写成矩阵形式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5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/>
                            <m:e/>
                            <m:e/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/>
                            <m:e/>
                          </m:mr>
                          <m:mr>
                            <m:e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mr>
                          <m:mr>
                            <m:e/>
                            <m:e/>
                            <m:e/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/>
                  <a:t>       （</a:t>
                </a:r>
                <a:r>
                  <a:rPr lang="en-US" altLang="zh-CN" dirty="0"/>
                  <a:t>6.13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因此，只需要插值条件外加端点处的导数值，就可以计算出结果。</a:t>
                </a: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130B524-9AE6-4D3C-9114-E3EF30B8770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62000"/>
                <a:ext cx="10515600" cy="5414963"/>
              </a:xfrm>
              <a:blipFill>
                <a:blip r:embed="rId2"/>
                <a:stretch>
                  <a:fillRect l="-1217" t="-1914" r="-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44823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C021185-1185-45CA-AF9C-ABBAD8DA9AB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952500"/>
                <a:ext cx="10515600" cy="52244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/>
                  <a:t>对第二种边界条件（</a:t>
                </a:r>
                <a:r>
                  <a:rPr lang="en-US" altLang="zh-CN" dirty="0"/>
                  <a:t>6.4</a:t>
                </a:r>
                <a:r>
                  <a:rPr lang="zh-CN" altLang="en-US" dirty="0"/>
                  <a:t>），直接得端点方程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b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 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bSup>
                  </m:oMath>
                </a14:m>
                <a:r>
                  <a:rPr lang="zh-CN" altLang="en-US" dirty="0"/>
                  <a:t>         （</a:t>
                </a:r>
                <a:r>
                  <a:rPr lang="en-US" altLang="zh-CN" dirty="0"/>
                  <a:t>6.14</a:t>
                </a:r>
                <a:r>
                  <a:rPr lang="zh-CN" altLang="en-US" dirty="0"/>
                  <a:t>）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如果令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b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″</m:t>
                        </m:r>
                      </m:sup>
                    </m:sSubSup>
                  </m:oMath>
                </a14:m>
                <a:r>
                  <a:rPr lang="zh-CN" altLang="en-US" dirty="0"/>
                  <a:t>，则（</a:t>
                </a:r>
                <a:r>
                  <a:rPr lang="en-US" altLang="zh-CN" dirty="0"/>
                  <a:t>6.10</a:t>
                </a:r>
                <a:r>
                  <a:rPr lang="zh-CN" altLang="en-US" dirty="0"/>
                  <a:t>）和（</a:t>
                </a:r>
                <a:r>
                  <a:rPr lang="en-US" altLang="zh-CN" dirty="0"/>
                  <a:t>6.14</a:t>
                </a:r>
                <a:r>
                  <a:rPr lang="zh-CN" altLang="en-US" dirty="0"/>
                  <a:t>）也可以写成（</a:t>
                </a:r>
                <a:r>
                  <a:rPr lang="en-US" altLang="zh-CN" dirty="0"/>
                  <a:t>6.13</a:t>
                </a:r>
                <a:r>
                  <a:rPr lang="zh-CN" altLang="en-US" dirty="0"/>
                  <a:t>）的矩阵形式。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C021185-1185-45CA-AF9C-ABBAD8DA9AB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52500"/>
                <a:ext cx="10515600" cy="5224463"/>
              </a:xfrm>
              <a:blipFill>
                <a:blip r:embed="rId2"/>
                <a:stretch>
                  <a:fillRect l="-1217" t="-19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10773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E7FF61C-33D9-41CF-8EA8-2CFE6E46C48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96118"/>
                <a:ext cx="10515600" cy="5465763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zh-CN" altLang="en-US" dirty="0"/>
                  <a:t>同样对于第三种边界条件</a:t>
                </a:r>
                <a:r>
                  <a:rPr lang="en-US" altLang="zh-CN" dirty="0"/>
                  <a:t>(7.5)</a:t>
                </a:r>
                <a:r>
                  <a:rPr lang="zh-CN" altLang="en-US" dirty="0"/>
                  <a:t>，可得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, 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/>
                  <a:t>   （</a:t>
                </a:r>
                <a:r>
                  <a:rPr lang="en-US" altLang="zh-CN" dirty="0"/>
                  <a:t>6.15</a:t>
                </a:r>
                <a:r>
                  <a:rPr lang="zh-CN" altLang="en-US" dirty="0"/>
                  <a:t>）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其中，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  , 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6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dirty="0"/>
              </a:p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6.10</a:t>
                </a:r>
                <a:r>
                  <a:rPr lang="zh-CN" altLang="en-US" dirty="0"/>
                  <a:t>）和（</a:t>
                </a:r>
                <a:r>
                  <a:rPr lang="en-US" altLang="zh-CN" dirty="0"/>
                  <a:t>6.15</a:t>
                </a:r>
                <a:r>
                  <a:rPr lang="zh-CN" altLang="en-US" dirty="0"/>
                  <a:t>）也可写成矩阵的形式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5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/>
                            <m:e/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 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 2</m:t>
                                  </m:r>
                                </m:sub>
                              </m:sSub>
                            </m:e>
                            <m:e/>
                            <m:e/>
                          </m:mr>
                          <m:mr>
                            <m:e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 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 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 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/>
                            <m:e/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 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 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 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 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 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 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 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 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 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/>
                  <a:t>     （</a:t>
                </a:r>
                <a:r>
                  <a:rPr lang="en-US" altLang="zh-CN" dirty="0"/>
                  <a:t>6.16</a:t>
                </a:r>
                <a:r>
                  <a:rPr lang="zh-CN" altLang="en-US" dirty="0"/>
                  <a:t>）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E7FF61C-33D9-41CF-8EA8-2CFE6E46C48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96118"/>
                <a:ext cx="10515600" cy="5465763"/>
              </a:xfrm>
              <a:blipFill>
                <a:blip r:embed="rId2"/>
                <a:stretch>
                  <a:fillRect l="-1043" t="-2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89336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316EC43-0E3E-44E8-A65E-91F9C975EF8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02640"/>
                <a:ext cx="10515600" cy="537432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/>
                  <a:t>我们可采用求拉格朗日插值多项式的基函数方法来分析。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将满足条件（</a:t>
                </a:r>
                <a:r>
                  <a:rPr lang="en-US" altLang="zh-CN" dirty="0"/>
                  <a:t>5.1</a:t>
                </a:r>
                <a:r>
                  <a:rPr lang="zh-CN" altLang="en-US" dirty="0"/>
                  <a:t>）的插值多项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写成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用插值基函数表示的形式 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ctrlP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+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]</m:t>
                        </m:r>
                      </m:e>
                    </m:nary>
                  </m:oMath>
                </a14:m>
                <a:r>
                  <a:rPr lang="zh-CN" altLang="en-US" dirty="0">
                    <a:solidFill>
                      <a:srgbClr val="0000FF"/>
                    </a:solidFill>
                  </a:rPr>
                  <a:t>    （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5.2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）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那么，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zh-CN" altLang="en-US" dirty="0"/>
                  <a:t>个插值基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</a:rPr>
                  <a:t>及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 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,1,⋯,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应该满足如下条件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, </m:t>
                                        </m:r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≠</m:t>
                                        </m:r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, </m:t>
                                        </m:r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</m:e>
                                    </m:mr>
                                  </m: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  </m:t>
                                  </m:r>
                                  <m:sSubSup>
                                    <m:sSubSup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=0;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0,  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,1,⋯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/>
                  <a:t>  （</a:t>
                </a:r>
                <a:r>
                  <a:rPr lang="en-US" altLang="zh-CN" dirty="0"/>
                  <a:t>5.3</a:t>
                </a:r>
                <a:r>
                  <a:rPr lang="zh-CN" altLang="en-US" dirty="0"/>
                  <a:t>）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316EC43-0E3E-44E8-A65E-91F9C975EF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02640"/>
                <a:ext cx="10515600" cy="5374323"/>
              </a:xfrm>
              <a:blipFill>
                <a:blip r:embed="rId2"/>
                <a:stretch>
                  <a:fillRect l="-1217" t="-2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188703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0682C2C-64DE-4DD8-A381-5E6C55941E7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62000"/>
                <a:ext cx="10515600" cy="5414963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altLang="zh-CN" sz="3200" dirty="0"/>
                  <a:t>	</a:t>
                </a:r>
                <a:r>
                  <a:rPr lang="zh-CN" altLang="en-US" sz="3200" dirty="0"/>
                  <a:t> （</a:t>
                </a:r>
                <a:r>
                  <a:rPr lang="en-US" altLang="zh-CN" sz="3200" dirty="0"/>
                  <a:t>6.13</a:t>
                </a:r>
                <a:r>
                  <a:rPr lang="zh-CN" altLang="en-US" sz="3200" dirty="0"/>
                  <a:t>）和（</a:t>
                </a:r>
                <a:r>
                  <a:rPr lang="en-US" altLang="zh-CN" sz="3200" dirty="0"/>
                  <a:t>6.16</a:t>
                </a:r>
                <a:r>
                  <a:rPr lang="zh-CN" altLang="en-US" sz="3200" dirty="0"/>
                  <a:t>）是关于</a:t>
                </a:r>
                <a:r>
                  <a:rPr lang="zh-CN" altLang="en-US" sz="3200" dirty="0">
                    <a:solidFill>
                      <a:srgbClr val="000000"/>
                    </a:solidFill>
                  </a:rPr>
                  <a:t>𝑆</a:t>
                </a:r>
                <a:r>
                  <a:rPr lang="en-US" altLang="zh-CN" sz="3200" dirty="0">
                    <a:solidFill>
                      <a:srgbClr val="000000"/>
                    </a:solidFill>
                  </a:rPr>
                  <a:t>(</a:t>
                </a:r>
                <a:r>
                  <a:rPr lang="zh-CN" altLang="en-US" sz="3200" dirty="0">
                    <a:solidFill>
                      <a:srgbClr val="000000"/>
                    </a:solidFill>
                  </a:rPr>
                  <a:t>𝑥</a:t>
                </a:r>
                <a:r>
                  <a:rPr lang="en-US" altLang="zh-CN" sz="3200" dirty="0">
                    <a:solidFill>
                      <a:srgbClr val="000000"/>
                    </a:solidFill>
                  </a:rPr>
                  <a:t>)</a:t>
                </a:r>
                <a:r>
                  <a:rPr lang="zh-CN" altLang="en-US" sz="3200" dirty="0">
                    <a:solidFill>
                      <a:srgbClr val="000000"/>
                    </a:solidFill>
                  </a:rPr>
                  <a:t>在节点处的</a:t>
                </a:r>
                <a14:m>
                  <m:oMath xmlns:m="http://schemas.openxmlformats.org/officeDocument/2006/math">
                    <m:r>
                      <a:rPr lang="zh-CN" altLang="en-US" sz="3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二阶</m:t>
                    </m:r>
                    <m:r>
                      <a:rPr lang="zh-CN" altLang="en-US" sz="32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导数</m:t>
                    </m:r>
                    <m:sSub>
                      <m:sSubPr>
                        <m:ctrlPr>
                          <a:rPr lang="zh-CN" alt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,1,⋯,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/>
                  <a:t>的三对角方程组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3200" dirty="0"/>
                  <a:t>在力学上解释为细梁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3200" dirty="0"/>
                  <a:t>截面处的弯矩，称为</a:t>
                </a:r>
                <a:r>
                  <a:rPr lang="zh-CN" altLang="en-US" sz="3200" dirty="0">
                    <a:solidFill>
                      <a:srgbClr val="000000"/>
                    </a:solidFill>
                  </a:rPr>
                  <a:t>𝑆</a:t>
                </a:r>
                <a:r>
                  <a:rPr lang="en-US" altLang="zh-CN" sz="3200" dirty="0">
                    <a:solidFill>
                      <a:srgbClr val="000000"/>
                    </a:solidFill>
                  </a:rPr>
                  <a:t>(</a:t>
                </a:r>
                <a:r>
                  <a:rPr lang="zh-CN" altLang="en-US" sz="3200" dirty="0">
                    <a:solidFill>
                      <a:srgbClr val="000000"/>
                    </a:solidFill>
                  </a:rPr>
                  <a:t>𝑥</a:t>
                </a:r>
                <a:r>
                  <a:rPr lang="en-US" altLang="zh-CN" sz="3200" dirty="0">
                    <a:solidFill>
                      <a:srgbClr val="000000"/>
                    </a:solidFill>
                  </a:rPr>
                  <a:t>)</a:t>
                </a:r>
                <a:r>
                  <a:rPr lang="zh-CN" altLang="en-US" sz="3200" dirty="0"/>
                  <a:t>的矩，方程组（</a:t>
                </a:r>
                <a:r>
                  <a:rPr lang="en-US" altLang="zh-CN" sz="3200" dirty="0"/>
                  <a:t>6.13</a:t>
                </a:r>
                <a:r>
                  <a:rPr lang="zh-CN" altLang="en-US" sz="3200" dirty="0"/>
                  <a:t>）和（</a:t>
                </a:r>
                <a:r>
                  <a:rPr lang="en-US" altLang="zh-CN" sz="3200" dirty="0"/>
                  <a:t>6.16</a:t>
                </a:r>
                <a:r>
                  <a:rPr lang="zh-CN" altLang="en-US" sz="3200" dirty="0"/>
                  <a:t>）称为</a:t>
                </a:r>
                <a:r>
                  <a:rPr lang="zh-CN" altLang="en-US" sz="3200" dirty="0">
                    <a:solidFill>
                      <a:srgbClr val="0000FF"/>
                    </a:solidFill>
                  </a:rPr>
                  <a:t>三弯矩方程</a:t>
                </a:r>
                <a:r>
                  <a:rPr lang="zh-CN" altLang="en-US" sz="3200" dirty="0"/>
                  <a:t>。</a:t>
                </a:r>
                <a:endParaRPr lang="en-US" altLang="zh-CN" sz="3200" dirty="0"/>
              </a:p>
              <a:p>
                <a:pPr marL="0" indent="0">
                  <a:buNone/>
                </a:pPr>
                <a:endParaRPr lang="en-US" altLang="zh-CN" sz="3200" dirty="0"/>
              </a:p>
              <a:p>
                <a:pPr marL="0" indent="0">
                  <a:buNone/>
                </a:pPr>
                <a:r>
                  <a:rPr lang="en-US" altLang="zh-CN" sz="3200" dirty="0"/>
                  <a:t>	</a:t>
                </a:r>
                <a:r>
                  <a:rPr lang="zh-CN" altLang="en-US" sz="3200" dirty="0"/>
                  <a:t>（</a:t>
                </a:r>
                <a:r>
                  <a:rPr lang="en-US" altLang="zh-CN" sz="3200" dirty="0"/>
                  <a:t>6.13</a:t>
                </a:r>
                <a:r>
                  <a:rPr lang="zh-CN" altLang="en-US" sz="3200" dirty="0"/>
                  <a:t>）和（</a:t>
                </a:r>
                <a:r>
                  <a:rPr lang="en-US" altLang="zh-CN" sz="3200" dirty="0"/>
                  <a:t>6.16</a:t>
                </a:r>
                <a:r>
                  <a:rPr lang="zh-CN" altLang="en-US" sz="3200" dirty="0"/>
                  <a:t>）的系数矩阵为严格对角占优矩阵，有惟一解</a:t>
                </a:r>
                <a:r>
                  <a:rPr lang="en-US" altLang="zh-CN" sz="3200" dirty="0"/>
                  <a:t>, </a:t>
                </a:r>
                <a:r>
                  <a:rPr lang="zh-CN" altLang="en-US" sz="3200" dirty="0"/>
                  <a:t>求解方法可利用求线性方程组的追赶法，将解得结果代入（</a:t>
                </a:r>
                <a:r>
                  <a:rPr lang="en-US" altLang="zh-CN" sz="3200" dirty="0"/>
                  <a:t>6.8</a:t>
                </a:r>
                <a:r>
                  <a:rPr lang="zh-CN" altLang="en-US" sz="3200" dirty="0"/>
                  <a:t>）的表达式即可。</a:t>
                </a: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0682C2C-64DE-4DD8-A381-5E6C55941E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62000"/>
                <a:ext cx="10515600" cy="5414963"/>
              </a:xfrm>
              <a:blipFill>
                <a:blip r:embed="rId2"/>
                <a:stretch>
                  <a:fillRect l="-1507" t="-2703" r="-1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164474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41EC5C99-B395-4EE6-BA65-0967A2B515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6767" y="887821"/>
            <a:ext cx="8807534" cy="4255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38206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5B6C08DB-AE70-4C71-A904-BA78F66A79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8125" y="901989"/>
            <a:ext cx="7815749" cy="5054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163301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E1092C3-0F44-47E8-8020-047128AAA1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2333" y="1154995"/>
            <a:ext cx="8547333" cy="4548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0755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089694F-03BB-4629-B0F8-3D3B6F487E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349" y="1122680"/>
            <a:ext cx="6950964" cy="237744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83DCA42-A557-4E83-937C-9BB11E10FCA9}"/>
              </a:ext>
            </a:extLst>
          </p:cNvPr>
          <p:cNvSpPr txBox="1"/>
          <p:nvPr/>
        </p:nvSpPr>
        <p:spPr>
          <a:xfrm>
            <a:off x="901700" y="495300"/>
            <a:ext cx="28248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代入（</a:t>
            </a:r>
            <a:r>
              <a:rPr lang="en-US" altLang="zh-CN" sz="2800" dirty="0"/>
              <a:t>6.8</a:t>
            </a:r>
            <a:r>
              <a:rPr lang="zh-CN" altLang="en-US" sz="2800" dirty="0"/>
              <a:t>）式得</a:t>
            </a:r>
          </a:p>
        </p:txBody>
      </p:sp>
      <p:grpSp>
        <p:nvGrpSpPr>
          <p:cNvPr id="6" name="Group 15">
            <a:extLst>
              <a:ext uri="{FF2B5EF4-FFF2-40B4-BE49-F238E27FC236}">
                <a16:creationId xmlns:a16="http://schemas.microsoft.com/office/drawing/2014/main" id="{37C85DD6-13AF-4A8F-B4A1-207C49755CE6}"/>
              </a:ext>
            </a:extLst>
          </p:cNvPr>
          <p:cNvGrpSpPr>
            <a:grpSpLocks/>
          </p:cNvGrpSpPr>
          <p:nvPr/>
        </p:nvGrpSpPr>
        <p:grpSpPr bwMode="auto">
          <a:xfrm>
            <a:off x="6832600" y="3187700"/>
            <a:ext cx="4476051" cy="3362325"/>
            <a:chOff x="1872" y="432"/>
            <a:chExt cx="2112" cy="1954"/>
          </a:xfrm>
        </p:grpSpPr>
        <p:pic>
          <p:nvPicPr>
            <p:cNvPr id="7" name="Picture 16">
              <a:extLst>
                <a:ext uri="{FF2B5EF4-FFF2-40B4-BE49-F238E27FC236}">
                  <a16:creationId xmlns:a16="http://schemas.microsoft.com/office/drawing/2014/main" id="{094F6C65-EA7E-48BD-832B-18B8871BFF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432"/>
              <a:ext cx="2112" cy="15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 Box 17">
              <a:extLst>
                <a:ext uri="{FF2B5EF4-FFF2-40B4-BE49-F238E27FC236}">
                  <a16:creationId xmlns:a16="http://schemas.microsoft.com/office/drawing/2014/main" id="{506CFA0D-1D80-4CBC-9ACB-76D3BE1D3E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011"/>
              <a:ext cx="645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chemeClr val="tx1"/>
                  </a:solidFill>
                  <a:latin typeface="楷体_GB2312" panose="02010609030101010101" pitchFamily="49" charset="-122"/>
                </a:rPr>
                <a:t>图</a:t>
              </a:r>
              <a:r>
                <a:rPr lang="en-US" altLang="zh-CN" sz="2400">
                  <a:solidFill>
                    <a:schemeClr val="tx1"/>
                  </a:solidFill>
                  <a:latin typeface="楷体_GB2312" panose="02010609030101010101" pitchFamily="49" charset="-122"/>
                </a:rPr>
                <a:t>2-6</a:t>
              </a:r>
              <a:endParaRPr lang="en-US" altLang="zh-CN" sz="2000">
                <a:solidFill>
                  <a:schemeClr val="tx1"/>
                </a:solidFill>
                <a:latin typeface="楷体_GB2312" panose="0201060903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120924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BF0AD63-DAC8-42FC-85FA-7EC0527148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1851" y="845105"/>
            <a:ext cx="8608298" cy="4761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68845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4DAE8EF-F386-4708-B371-7C5DF10AD3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8554" y="449580"/>
            <a:ext cx="8098942" cy="5786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86137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376FAE6-127A-4BFA-BC6A-035F35F6AF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812" y="514350"/>
            <a:ext cx="7519988" cy="5639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C7DAA87-A28B-4B59-B720-ABDBB4E856BB}"/>
              </a:ext>
            </a:extLst>
          </p:cNvPr>
          <p:cNvSpPr txBox="1"/>
          <p:nvPr/>
        </p:nvSpPr>
        <p:spPr>
          <a:xfrm>
            <a:off x="1231900" y="2189718"/>
            <a:ext cx="23876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楷体_GB2312" panose="02010609030101010101" pitchFamily="49" charset="-122"/>
              </a:rPr>
              <a:t>右</a:t>
            </a:r>
            <a:r>
              <a:rPr lang="zh-CN" altLang="en-US" sz="2800" dirty="0">
                <a:solidFill>
                  <a:schemeClr val="tx1"/>
                </a:solidFill>
                <a:latin typeface="楷体_GB2312" panose="02010609030101010101" pitchFamily="49" charset="-122"/>
              </a:rPr>
              <a:t>图是</a:t>
            </a:r>
            <a:endParaRPr lang="en-US" altLang="zh-CN" sz="2800" dirty="0">
              <a:solidFill>
                <a:schemeClr val="tx1"/>
              </a:solidFill>
              <a:latin typeface="楷体_GB2312" panose="02010609030101010101" pitchFamily="49" charset="-122"/>
            </a:endParaRPr>
          </a:p>
          <a:p>
            <a:r>
              <a:rPr lang="zh-CN" altLang="en-US" sz="2800" dirty="0">
                <a:solidFill>
                  <a:schemeClr val="tx1"/>
                </a:solidFill>
                <a:latin typeface="楷体_GB2312" panose="02010609030101010101" pitchFamily="49" charset="-122"/>
              </a:rPr>
              <a:t>用</a:t>
            </a:r>
            <a:r>
              <a:rPr lang="en-US" altLang="zh-CN" sz="2800" dirty="0" err="1">
                <a:solidFill>
                  <a:schemeClr val="tx1"/>
                </a:solidFill>
              </a:rPr>
              <a:t>Matlab</a:t>
            </a:r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zh-CN" altLang="en-US" sz="2800" dirty="0">
                <a:solidFill>
                  <a:schemeClr val="tx1"/>
                </a:solidFill>
                <a:latin typeface="楷体_GB2312" panose="02010609030101010101" pitchFamily="49" charset="-122"/>
              </a:rPr>
              <a:t>完成的</a:t>
            </a:r>
            <a:endParaRPr lang="en-US" altLang="zh-CN" sz="2800" dirty="0">
              <a:solidFill>
                <a:schemeClr val="tx1"/>
              </a:solidFill>
              <a:latin typeface="楷体_GB2312" panose="02010609030101010101" pitchFamily="49" charset="-122"/>
            </a:endParaRPr>
          </a:p>
          <a:p>
            <a:r>
              <a:rPr lang="zh-CN" altLang="en-US" sz="2800" dirty="0">
                <a:solidFill>
                  <a:schemeClr val="tx1"/>
                </a:solidFill>
                <a:latin typeface="楷体_GB2312" panose="02010609030101010101" pitchFamily="49" charset="-122"/>
              </a:rPr>
              <a:t>样条插值：</a:t>
            </a:r>
          </a:p>
        </p:txBody>
      </p:sp>
    </p:spTree>
    <p:extLst>
      <p:ext uri="{BB962C8B-B14F-4D97-AF65-F5344CB8AC3E}">
        <p14:creationId xmlns:p14="http://schemas.microsoft.com/office/powerpoint/2010/main" val="424859386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>
            <a:extLst>
              <a:ext uri="{FF2B5EF4-FFF2-40B4-BE49-F238E27FC236}">
                <a16:creationId xmlns:a16="http://schemas.microsoft.com/office/drawing/2014/main" id="{640A8268-3D76-4140-B25C-9DADA6B4BB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162" y="368300"/>
            <a:ext cx="8382751" cy="628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2161AB59-751C-4185-AB7F-7FD5417D5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413" y="1016000"/>
            <a:ext cx="1980029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</a:rPr>
              <a:t>拉格朗日、</a:t>
            </a:r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zh-CN" altLang="en-US" sz="2800" dirty="0">
                <a:solidFill>
                  <a:schemeClr val="tx1"/>
                </a:solidFill>
              </a:rPr>
              <a:t>分段线性</a:t>
            </a:r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zh-CN" altLang="en-US" sz="2800" dirty="0">
                <a:solidFill>
                  <a:schemeClr val="tx1"/>
                </a:solidFill>
              </a:rPr>
              <a:t>与三次样条</a:t>
            </a:r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zh-CN" altLang="en-US" sz="2800" dirty="0"/>
              <a:t>插值</a:t>
            </a:r>
            <a:r>
              <a:rPr lang="zh-CN" altLang="en-US" sz="2800" dirty="0">
                <a:solidFill>
                  <a:schemeClr val="tx1"/>
                </a:solidFill>
              </a:rPr>
              <a:t>对比：</a:t>
            </a:r>
          </a:p>
        </p:txBody>
      </p:sp>
    </p:spTree>
    <p:extLst>
      <p:ext uri="{BB962C8B-B14F-4D97-AF65-F5344CB8AC3E}">
        <p14:creationId xmlns:p14="http://schemas.microsoft.com/office/powerpoint/2010/main" val="265330790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9C85202-8283-4091-B55F-C58A903378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5876" y="247678"/>
            <a:ext cx="9560248" cy="5962622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027BCA7F-E812-46C1-921E-AAF6261AC1AC}"/>
              </a:ext>
            </a:extLst>
          </p:cNvPr>
          <p:cNvSpPr/>
          <p:nvPr/>
        </p:nvSpPr>
        <p:spPr>
          <a:xfrm>
            <a:off x="7454900" y="4546600"/>
            <a:ext cx="1282700" cy="546100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05230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45C3056-63FB-4AC9-A298-987E85DF518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62000"/>
                <a:ext cx="10515600" cy="54149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/>
                  <a:t>下面的问题就是如何求出这些基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</a:rPr>
                  <a:t>及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 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,1,⋯,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了。我们可以利用拉格朗日插值基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进行构造。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令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sSubSup>
                      <m:sSub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</m:t>
                    </m:r>
                  </m:oMath>
                </a14:m>
                <a:endParaRPr lang="zh-CN" altLang="en-US" dirty="0"/>
              </a:p>
              <a:p>
                <a:pPr marL="0" indent="0">
                  <a:buNone/>
                </a:pPr>
                <a:r>
                  <a:rPr lang="zh-CN" altLang="en-US" dirty="0"/>
                  <a:t>由条件（</a:t>
                </a:r>
                <a:r>
                  <a:rPr lang="en-US" altLang="zh-CN" dirty="0"/>
                  <a:t>5.3</a:t>
                </a:r>
                <a:r>
                  <a:rPr lang="zh-CN" altLang="en-US" dirty="0"/>
                  <a:t>）得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1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[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2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]=0,</m:t>
                      </m:r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r>
                  <a:rPr lang="zh-CN" altLang="en-US" dirty="0"/>
                  <a:t>整理得：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1;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Sup>
                                  <m:sSubSup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=0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也即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+2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45C3056-63FB-4AC9-A298-987E85DF518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62000"/>
                <a:ext cx="10515600" cy="5414963"/>
              </a:xfrm>
              <a:blipFill>
                <a:blip r:embed="rId2"/>
                <a:stretch>
                  <a:fillRect l="-1217" t="-15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729787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2F590F7-A734-4888-BE2D-40AC04D8A3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8472" y="1627476"/>
            <a:ext cx="9035055" cy="3603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61848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566EF8D-F52D-4B30-AD14-6C455BAE9E0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985520"/>
                <a:ext cx="10515600" cy="5191443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zh-CN" altLang="en-US" dirty="0"/>
                  <a:t>由于 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⋯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⋯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⋯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⋯(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两边取对数，再求导得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eqAr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r>
                  <a:rPr lang="zh-CN" altLang="en-US" dirty="0"/>
                  <a:t>于是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2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⋅</m:t>
                          </m:r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eqArr>
                                <m:eqArr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&amp;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e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&amp;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eqAr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566EF8D-F52D-4B30-AD14-6C455BAE9E0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85520"/>
                <a:ext cx="10515600" cy="5191443"/>
              </a:xfrm>
              <a:blipFill>
                <a:blip r:embed="rId2"/>
                <a:stretch>
                  <a:fillRect l="-1043" t="-24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92818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06D342D-6F02-4752-8278-E5E1163CCE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934720"/>
                <a:ext cx="10515600" cy="524224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/>
                  <a:t>同理，可得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⋅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由此我们可以写出</a:t>
                </a:r>
                <a:r>
                  <a:rPr lang="en-US" altLang="zh-CN" dirty="0"/>
                  <a:t>Hermite</a:t>
                </a:r>
                <a:r>
                  <a:rPr lang="zh-CN" altLang="en-US" dirty="0"/>
                  <a:t>插值多项式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0000FF"/>
                    </a:solidFill>
                  </a:rPr>
                  <a:t>证明：满足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Hermite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插值条件的多项式是唯一的。</a:t>
                </a:r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dirty="0"/>
                  <a:t>反证法。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̄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均满足插值条件（</a:t>
                </a:r>
                <a:r>
                  <a:rPr lang="en-US" altLang="zh-CN" dirty="0"/>
                  <a:t>5.1</a:t>
                </a:r>
                <a:r>
                  <a:rPr lang="zh-CN" altLang="en-US" dirty="0"/>
                  <a:t>）（导数值和函数值都相等）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于是函数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̄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在每个节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/>
                  <a:t>上的值及导数值均为零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/>
                  <a:t>为二重根。这样，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有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dirty="0"/>
                  <a:t>重根，但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是不高于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dirty="0"/>
                  <a:t>次的多项式，因此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≡0</m:t>
                    </m:r>
                  </m:oMath>
                </a14:m>
                <a:r>
                  <a:rPr lang="zh-CN" altLang="en-US" dirty="0"/>
                  <a:t>。唯一性成立。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06D342D-6F02-4752-8278-E5E1163CCE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34720"/>
                <a:ext cx="10515600" cy="5242243"/>
              </a:xfrm>
              <a:blipFill>
                <a:blip r:embed="rId2"/>
                <a:stretch>
                  <a:fillRect l="-1217" t="-1977" r="-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43397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43224F-67A1-4DDF-9DDC-A3F707A0D2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ermite</a:t>
            </a:r>
            <a:r>
              <a:rPr lang="zh-CN" altLang="en-US" dirty="0"/>
              <a:t>插值余项</a:t>
            </a:r>
            <a:r>
              <a:rPr lang="en-US" altLang="zh-CN" dirty="0"/>
              <a:t>: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8E92726-6B57-44DA-9DA5-B0FB98C981B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仿照拉格朗日插值余项的证明方法，可知</a:t>
                </a:r>
                <a:r>
                  <a:rPr lang="en-US" altLang="zh-CN" dirty="0"/>
                  <a:t>: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在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内的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zh-CN" altLang="en-US" dirty="0"/>
                  <a:t>阶导数存在，则</a:t>
                </a:r>
                <a:r>
                  <a:rPr lang="en-US" altLang="zh-CN" dirty="0"/>
                  <a:t>Hermite</a:t>
                </a:r>
                <a:r>
                  <a:rPr lang="zh-CN" altLang="en-US" dirty="0"/>
                  <a:t>插值多项式的余项为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−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2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2)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)!</m:t>
                        </m:r>
                      </m:den>
                    </m:f>
                    <m:sSubSup>
                      <m:sSub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（</a:t>
                </a:r>
                <a:r>
                  <a:rPr lang="en-US" altLang="zh-CN" dirty="0"/>
                  <a:t>5.6</a:t>
                </a:r>
                <a:r>
                  <a:rPr lang="zh-CN" altLang="en-US" dirty="0"/>
                  <a:t>）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(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且与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/>
                  <a:t>有关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8E92726-6B57-44DA-9DA5-B0FB98C981B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17118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708756-9DA1-41AB-983A-0DE08ACA82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4.2 </a:t>
            </a:r>
            <a:r>
              <a:rPr lang="zh-CN" altLang="en-US" dirty="0"/>
              <a:t>一个典型特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84600C5-C501-422C-AC8E-D14640629FF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dirty="0"/>
                  <a:t>时，我们取插值节点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/>
                  <a:t>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，可以确定一个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3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次</a:t>
                </a:r>
                <a:r>
                  <a:rPr lang="zh-CN" altLang="en-US" dirty="0"/>
                  <a:t>的</a:t>
                </a:r>
                <a:r>
                  <a:rPr lang="en-US" altLang="zh-CN" dirty="0"/>
                  <a:t>Hermite</a:t>
                </a:r>
                <a:r>
                  <a:rPr lang="zh-CN" altLang="en-US" dirty="0"/>
                  <a:t>插值多项式，满足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 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 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/>
                  <a:t>  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5.7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相应的插值基函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</m:t>
                    </m:r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它们满足条件： 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84600C5-C501-422C-AC8E-D14640629F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5700582"/>
      </p:ext>
    </p:extLst>
  </p:cSld>
  <p:clrMapOvr>
    <a:masterClrMapping/>
  </p:clrMapOvr>
</p:sld>
</file>

<file path=ppt/theme/theme1.xml><?xml version="1.0" encoding="utf-8"?>
<a:theme xmlns:a="http://schemas.openxmlformats.org/drawingml/2006/main" name="nchu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andara">
      <a:majorFont>
        <a:latin typeface="Candara" panose="020E0502030303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ndara" panose="020E0502030303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nchu" id="{F903EBF2-485E-4D30-A8E0-996ADC85025F}" vid="{0DD528CF-6554-4E08-9605-2E50E45A1EE3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chu</Template>
  <TotalTime>321</TotalTime>
  <Words>3363</Words>
  <Application>Microsoft Office PowerPoint</Application>
  <PresentationFormat>宽屏</PresentationFormat>
  <Paragraphs>274</Paragraphs>
  <Slides>5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59" baseType="lpstr">
      <vt:lpstr>等线</vt:lpstr>
      <vt:lpstr>楷体_GB2312</vt:lpstr>
      <vt:lpstr>Arial</vt:lpstr>
      <vt:lpstr>Cambria Math</vt:lpstr>
      <vt:lpstr>Candara</vt:lpstr>
      <vt:lpstr>Times New Roman</vt:lpstr>
      <vt:lpstr>Wingdings</vt:lpstr>
      <vt:lpstr>nchu</vt:lpstr>
      <vt:lpstr>Equation</vt:lpstr>
      <vt:lpstr>2.4 Hermite插值</vt:lpstr>
      <vt:lpstr>2.4.1   Hermite插值多项式的构造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ermite插值余项:</vt:lpstr>
      <vt:lpstr>2.4.2 一个典型特列</vt:lpstr>
      <vt:lpstr>PowerPoint 演示文稿</vt:lpstr>
      <vt:lpstr>PowerPoint 演示文稿</vt:lpstr>
      <vt:lpstr>从上述特例中，我们应该知道以下事实：</vt:lpstr>
      <vt:lpstr>PowerPoint 演示文稿</vt:lpstr>
      <vt:lpstr>另一个典型特例：</vt:lpstr>
      <vt:lpstr>PowerPoint 演示文稿</vt:lpstr>
      <vt:lpstr>PowerPoint 演示文稿</vt:lpstr>
      <vt:lpstr>2.5 分段低次插值 </vt:lpstr>
      <vt:lpstr>2.5.1   高次插值的病态性质 </vt:lpstr>
      <vt:lpstr>PowerPoint 演示文稿</vt:lpstr>
      <vt:lpstr>表2-5列出了n=2,4,⋯,20时L_n (x_(n-1/2))的计算结果及在x_(n-1/2)上的误差R(x_(n-1/2)).</vt:lpstr>
      <vt:lpstr>PowerPoint 演示文稿</vt:lpstr>
      <vt:lpstr>PowerPoint 演示文稿</vt:lpstr>
      <vt:lpstr>2.5.2   分段线性插值 </vt:lpstr>
      <vt:lpstr>PowerPoint 演示文稿</vt:lpstr>
      <vt:lpstr>PowerPoint 演示文稿</vt:lpstr>
      <vt:lpstr>PowerPoint 演示文稿</vt:lpstr>
      <vt:lpstr>PowerPoint 演示文稿</vt:lpstr>
      <vt:lpstr>2.6   三次样条插值</vt:lpstr>
      <vt:lpstr>2.6.1   三次样条函数 </vt:lpstr>
      <vt:lpstr>PowerPoint 演示文稿</vt:lpstr>
      <vt:lpstr>PowerPoint 演示文稿</vt:lpstr>
      <vt:lpstr>PowerPoint 演示文稿</vt:lpstr>
      <vt:lpstr>2.6.2   样条插值函数的建立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4 Hermite插值</dc:title>
  <dc:creator>刘 彬</dc:creator>
  <cp:lastModifiedBy>刘 彬</cp:lastModifiedBy>
  <cp:revision>57</cp:revision>
  <dcterms:created xsi:type="dcterms:W3CDTF">2021-09-29T08:57:03Z</dcterms:created>
  <dcterms:modified xsi:type="dcterms:W3CDTF">2021-09-29T14:28:02Z</dcterms:modified>
</cp:coreProperties>
</file>